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740B" w:rsidRPr="0094424E" w:rsidRDefault="00536153" w:rsidP="00536153">
      <w:pPr>
        <w:pStyle w:val="BodyText"/>
        <w:spacing w:line="480" w:lineRule="auto"/>
        <w:jc w:val="center"/>
        <w:rPr>
          <w:rFonts w:cs="Times New Roman"/>
          <w:b/>
          <w:bCs/>
          <w:sz w:val="32"/>
        </w:rPr>
      </w:pPr>
      <w:r>
        <w:rPr>
          <w:rFonts w:cs="Times New Roman"/>
          <w:b/>
          <w:bCs/>
          <w:sz w:val="32"/>
        </w:rPr>
        <w:t>A simple approach for assessment</w:t>
      </w:r>
      <w:r w:rsidR="00FE740B" w:rsidRPr="0094424E">
        <w:rPr>
          <w:rFonts w:cs="Times New Roman"/>
          <w:b/>
          <w:bCs/>
          <w:sz w:val="32"/>
        </w:rPr>
        <w:t xml:space="preserve"> of toxicity of nitroaromatic compounds</w:t>
      </w:r>
      <w:r w:rsidR="00B03461">
        <w:rPr>
          <w:rFonts w:cs="Times New Roman"/>
          <w:b/>
          <w:bCs/>
          <w:sz w:val="32"/>
        </w:rPr>
        <w:t xml:space="preserve"> </w:t>
      </w:r>
      <w:r>
        <w:rPr>
          <w:rFonts w:cs="Times New Roman"/>
          <w:b/>
          <w:bCs/>
          <w:sz w:val="32"/>
        </w:rPr>
        <w:t>without using complex descriptors and computer codes</w:t>
      </w:r>
    </w:p>
    <w:p w:rsidR="00FE740B" w:rsidRPr="0094424E" w:rsidRDefault="00FE740B" w:rsidP="00FE740B">
      <w:pPr>
        <w:pStyle w:val="Heading1"/>
        <w:bidi w:val="0"/>
        <w:jc w:val="center"/>
        <w:rPr>
          <w:rFonts w:cs="Times New Roman"/>
        </w:rPr>
      </w:pPr>
    </w:p>
    <w:p w:rsidR="00CD70E5" w:rsidRPr="002A28BC" w:rsidRDefault="00CD70E5" w:rsidP="0016243B">
      <w:pPr>
        <w:pStyle w:val="BodyTextIndent2"/>
        <w:tabs>
          <w:tab w:val="clear" w:pos="-720"/>
          <w:tab w:val="clear" w:pos="7508"/>
          <w:tab w:val="left" w:pos="-284"/>
          <w:tab w:val="left" w:pos="426"/>
          <w:tab w:val="right" w:pos="1134"/>
        </w:tabs>
        <w:spacing w:line="480" w:lineRule="auto"/>
        <w:ind w:left="993" w:hanging="993"/>
        <w:jc w:val="both"/>
        <w:rPr>
          <w:rFonts w:cs="Times New Roman"/>
          <w:szCs w:val="24"/>
        </w:rPr>
      </w:pPr>
      <w:r w:rsidRPr="002A28BC">
        <w:rPr>
          <w:rFonts w:cs="Times New Roman"/>
          <w:b/>
          <w:bCs/>
          <w:szCs w:val="24"/>
        </w:rPr>
        <w:t xml:space="preserve">Table </w:t>
      </w:r>
      <w:r w:rsidR="000807AC" w:rsidRPr="002A28BC">
        <w:rPr>
          <w:rFonts w:cs="Times New Roman"/>
          <w:b/>
          <w:bCs/>
          <w:szCs w:val="24"/>
        </w:rPr>
        <w:t>S</w:t>
      </w:r>
      <w:r w:rsidRPr="002A28BC">
        <w:rPr>
          <w:rFonts w:cs="Times New Roman"/>
          <w:b/>
          <w:bCs/>
          <w:szCs w:val="24"/>
        </w:rPr>
        <w:t>1</w:t>
      </w:r>
      <w:r w:rsidR="00CD257C" w:rsidRPr="00CD257C">
        <w:rPr>
          <w:rFonts w:cs="Times New Roman"/>
          <w:b/>
          <w:bCs/>
        </w:rPr>
        <w:t>-</w:t>
      </w:r>
      <w:r w:rsidR="00B55BAE" w:rsidRPr="0094424E">
        <w:rPr>
          <w:rFonts w:cs="Times New Roman"/>
        </w:rPr>
        <w:t xml:space="preserve"> </w:t>
      </w:r>
      <w:r w:rsidR="0016243B">
        <w:rPr>
          <w:rFonts w:cs="Times New Roman"/>
        </w:rPr>
        <w:t xml:space="preserve">Chemical abstract number (CAS#) and molecular structures of </w:t>
      </w:r>
      <w:r w:rsidR="00D134F0">
        <w:rPr>
          <w:rFonts w:cs="Times New Roman"/>
        </w:rPr>
        <w:t xml:space="preserve">the </w:t>
      </w:r>
      <w:r w:rsidR="00436FE0" w:rsidRPr="00D134F0">
        <w:rPr>
          <w:rFonts w:cs="Times New Roman"/>
          <w:noProof/>
        </w:rPr>
        <w:t>training</w:t>
      </w:r>
      <w:r w:rsidR="00436FE0">
        <w:rPr>
          <w:rFonts w:cs="Times New Roman"/>
        </w:rPr>
        <w:t xml:space="preserve"> set</w:t>
      </w:r>
    </w:p>
    <w:tbl>
      <w:tblPr>
        <w:tblW w:w="4855" w:type="pct"/>
        <w:tblBorders>
          <w:top w:val="single" w:sz="12" w:space="0" w:color="008000"/>
          <w:bottom w:val="single" w:sz="12" w:space="0" w:color="008000"/>
        </w:tblBorders>
        <w:tblLook w:val="0020" w:firstRow="1" w:lastRow="0" w:firstColumn="0" w:lastColumn="0" w:noHBand="0" w:noVBand="0"/>
      </w:tblPr>
      <w:tblGrid>
        <w:gridCol w:w="746"/>
        <w:gridCol w:w="2875"/>
        <w:gridCol w:w="1110"/>
        <w:gridCol w:w="3531"/>
      </w:tblGrid>
      <w:tr w:rsidR="008064D1" w:rsidRPr="006307FF" w:rsidTr="006307FF">
        <w:trPr>
          <w:trHeight w:val="450"/>
        </w:trPr>
        <w:tc>
          <w:tcPr>
            <w:tcW w:w="451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o.</w:t>
            </w:r>
          </w:p>
        </w:tc>
        <w:tc>
          <w:tcPr>
            <w:tcW w:w="1739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ame</w:t>
            </w:r>
          </w:p>
        </w:tc>
        <w:tc>
          <w:tcPr>
            <w:tcW w:w="672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CAS#</w:t>
            </w:r>
          </w:p>
        </w:tc>
        <w:tc>
          <w:tcPr>
            <w:tcW w:w="2137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olecular structure</w: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,1'-Biphenyl, 2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F3DB4" w:rsidRPr="006307FF" w:rsidRDefault="00CF3DB4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6-00-0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CF3DB4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688" w:dyaOrig="285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3pt;height:43pt" o:ole="">
                  <v:imagedata r:id="rId8" o:title=""/>
                </v:shape>
                <o:OLEObject Type="Embed" ProgID="ChemDraw.Document.6.0" ShapeID="_x0000_i1025" DrawAspect="Content" ObjectID="_1601487911" r:id="rId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,5-Difluoro-2,4-dinitrobenz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F3DB4" w:rsidRPr="006307FF" w:rsidRDefault="00CF3DB4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27-92-4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CF3DB4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37" w:dyaOrig="2011">
                <v:shape id="_x0000_i1026" type="#_x0000_t75" style="width:45.15pt;height:26.35pt" o:ole="">
                  <v:imagedata r:id="rId10" o:title=""/>
                </v:shape>
                <o:OLEObject Type="Embed" ProgID="ChemDraw.Document.6.0" ShapeID="_x0000_i1026" DrawAspect="Content" ObjectID="_1601487912" r:id="rId1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-Amino-2-chloro-4-nitrobenz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F3DB4" w:rsidRPr="006307FF" w:rsidRDefault="00CF3DB4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1-87-9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bookmarkStart w:id="0" w:name="_GoBack"/>
        <w:tc>
          <w:tcPr>
            <w:tcW w:w="2137" w:type="pct"/>
            <w:shd w:val="clear" w:color="auto" w:fill="auto"/>
            <w:vAlign w:val="center"/>
          </w:tcPr>
          <w:p w:rsidR="0019185D" w:rsidRPr="006307FF" w:rsidRDefault="00ED0EE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5" w:dyaOrig="2081">
                <v:shape id="_x0000_i1114" type="#_x0000_t75" style="width:41.9pt;height:27.95pt" o:ole="">
                  <v:imagedata r:id="rId12" o:title=""/>
                </v:shape>
                <o:OLEObject Type="Embed" ProgID="ChemDraw.Document.6.0" ShapeID="_x0000_i1114" DrawAspect="Content" ObjectID="_1601487913" r:id="rId13"/>
              </w:object>
            </w:r>
            <w:bookmarkEnd w:id="0"/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-Chloro-2,4-dinitrobenz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F3DB4" w:rsidRPr="006307FF" w:rsidRDefault="00CF3DB4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7-00-7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CF3DB4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37" w:dyaOrig="2016">
                <v:shape id="_x0000_i1027" type="#_x0000_t75" style="width:52.65pt;height:30.65pt" o:ole="">
                  <v:imagedata r:id="rId14" o:title=""/>
                </v:shape>
                <o:OLEObject Type="Embed" ProgID="ChemDraw.Document.6.0" ShapeID="_x0000_i1027" DrawAspect="Content" ObjectID="_1601487914" r:id="rId1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H-Isoindole-1,3(2H)-dione, 2-methyl-5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F3DB4" w:rsidRPr="006307FF" w:rsidRDefault="00CF3DB4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41663-84-7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CF3DB4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797" w:dyaOrig="2472">
                <v:shape id="_x0000_i1028" type="#_x0000_t75" style="width:53.75pt;height:35.45pt" o:ole="">
                  <v:imagedata r:id="rId16" o:title=""/>
                </v:shape>
                <o:OLEObject Type="Embed" ProgID="ChemDraw.Document.6.0" ShapeID="_x0000_i1028" DrawAspect="Content" ObjectID="_1601487915" r:id="rId1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-Nitro-2,4-difluorobenz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52E88" w:rsidRPr="006307FF" w:rsidRDefault="00652E88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446-35-5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652E88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851" w:dyaOrig="2011">
                <v:shape id="_x0000_i1029" type="#_x0000_t75" style="width:47.3pt;height:33.85pt" o:ole="">
                  <v:imagedata r:id="rId18" o:title=""/>
                </v:shape>
                <o:OLEObject Type="Embed" ProgID="ChemDraw.Document.6.0" ShapeID="_x0000_i1029" DrawAspect="Content" ObjectID="_1601487916" r:id="rId1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-Nitro-2-carboxyanthraquino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52E88" w:rsidRPr="006307FF" w:rsidRDefault="00652E88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8-67-6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652E88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454" w:dyaOrig="2913">
                <v:shape id="_x0000_i1030" type="#_x0000_t75" style="width:67.7pt;height:44.05pt" o:ole="">
                  <v:imagedata r:id="rId20" o:title=""/>
                </v:shape>
                <o:OLEObject Type="Embed" ProgID="ChemDraw.Document.6.0" ShapeID="_x0000_i1030" DrawAspect="Content" ObjectID="_1601487917" r:id="rId2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,4,7-Trinitro-9H-fluoren-9-o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9-79-3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246" w:dyaOrig="3178">
                <v:shape id="_x0000_i1031" type="#_x0000_t75" style="width:73.6pt;height:45.15pt" o:ole="">
                  <v:imagedata r:id="rId22" o:title=""/>
                </v:shape>
                <o:OLEObject Type="Embed" ProgID="ChemDraw.Document.6.0" ShapeID="_x0000_i1031" DrawAspect="Content" ObjectID="_1601487918" r:id="rId2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,5-dichloronitrobenz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9-61-2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908" w:dyaOrig="2016">
                <v:shape id="_x0000_i1032" type="#_x0000_t75" style="width:50.5pt;height:34.4pt" o:ole="">
                  <v:imagedata r:id="rId24" o:title=""/>
                </v:shape>
                <o:OLEObject Type="Embed" ProgID="ChemDraw.Document.6.0" ShapeID="_x0000_i1032" DrawAspect="Content" ObjectID="_1601487919" r:id="rId2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Amino-4-nitropheno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9-57-0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2016">
                <v:shape id="_x0000_i1033" type="#_x0000_t75" style="width:53.2pt;height:34.4pt" o:ole="">
                  <v:imagedata r:id="rId26" o:title=""/>
                </v:shape>
                <o:OLEObject Type="Embed" ProgID="ChemDraw.Document.6.0" ShapeID="_x0000_i1033" DrawAspect="Content" ObjectID="_1601487920" r:id="rId2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Amino-5-nitropheno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1-88-0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2055">
                <v:shape id="_x0000_i1034" type="#_x0000_t75" style="width:47.3pt;height:31.7pt" o:ole="">
                  <v:imagedata r:id="rId28" o:title=""/>
                </v:shape>
                <o:OLEObject Type="Embed" ProgID="ChemDraw.Document.6.0" ShapeID="_x0000_i1034" DrawAspect="Content" ObjectID="_1601487921" r:id="rId2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Nitro-4-creso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9-33-5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98" w:dyaOrig="2016">
                <v:shape id="_x0000_i1035" type="#_x0000_t75" style="width:43.5pt;height:31.7pt" o:ole="">
                  <v:imagedata r:id="rId30" o:title=""/>
                </v:shape>
                <o:OLEObject Type="Embed" ProgID="ChemDraw.Document.6.0" ShapeID="_x0000_i1035" DrawAspect="Content" ObjectID="_1601487922" r:id="rId3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lastRenderedPageBreak/>
              <w:t>1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Nitroanil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8-74-4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285" w:dyaOrig="2055">
                <v:shape id="_x0000_i1036" type="#_x0000_t75" style="width:36.55pt;height:32.8pt" o:ole="">
                  <v:imagedata r:id="rId32" o:title=""/>
                </v:shape>
                <o:OLEObject Type="Embed" ProgID="ChemDraw.Document.6.0" ShapeID="_x0000_i1036" DrawAspect="Content" ObjectID="_1601487923" r:id="rId3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Nitroanisol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1-23-6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05757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285" w:dyaOrig="2016">
                <v:shape id="_x0000_i1037" type="#_x0000_t75" style="width:34.4pt;height:30.65pt" o:ole="">
                  <v:imagedata r:id="rId34" o:title=""/>
                </v:shape>
                <o:OLEObject Type="Embed" ProgID="ChemDraw.Document.6.0" ShapeID="_x0000_i1037" DrawAspect="Content" ObjectID="_1601487924" r:id="rId3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Nitronaphthal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572" w:rsidRPr="006307FF" w:rsidRDefault="0005757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81-89-5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9C5FB6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21" w:dyaOrig="1951">
                <v:shape id="_x0000_i1038" type="#_x0000_t75" style="width:53.2pt;height:31.7pt" o:ole="">
                  <v:imagedata r:id="rId36" o:title=""/>
                </v:shape>
                <o:OLEObject Type="Embed" ProgID="ChemDraw.Document.6.0" ShapeID="_x0000_i1038" DrawAspect="Content" ObjectID="_1601487925" r:id="rId3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-Nitro-p-phenylenediam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9C5FB6" w:rsidRPr="006307FF" w:rsidRDefault="009C5FB6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307-14-2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9C5FB6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2055">
                <v:shape id="_x0000_i1039" type="#_x0000_t75" style="width:53.75pt;height:36pt" o:ole="">
                  <v:imagedata r:id="rId38" o:title=""/>
                </v:shape>
                <o:OLEObject Type="Embed" ProgID="ChemDraw.Document.6.0" ShapeID="_x0000_i1039" DrawAspect="Content" ObjectID="_1601487926" r:id="rId3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-Nitroanil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9C5FB6" w:rsidRPr="006307FF" w:rsidRDefault="009C5FB6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9-09-2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9C5FB6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1951">
                <v:shape id="_x0000_i1040" type="#_x0000_t75" style="width:47.8pt;height:30.1pt" o:ole="">
                  <v:imagedata r:id="rId40" o:title=""/>
                </v:shape>
                <o:OLEObject Type="Embed" ProgID="ChemDraw.Document.6.0" ShapeID="_x0000_i1040" DrawAspect="Content" ObjectID="_1601487927" r:id="rId4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-Nitrotolu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034DF" w:rsidRPr="006307FF" w:rsidRDefault="006034D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9-08-1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9C5FB6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98" w:dyaOrig="1951">
                <v:shape id="_x0000_i1041" type="#_x0000_t75" style="width:45.15pt;height:31.7pt" o:ole="">
                  <v:imagedata r:id="rId42" o:title=""/>
                </v:shape>
                <o:OLEObject Type="Embed" ProgID="ChemDraw.Document.6.0" ShapeID="_x0000_i1041" DrawAspect="Content" ObjectID="_1601487928" r:id="rId4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,4'-Dinitro-2,2'-stilbenedisulfonic acid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034DF" w:rsidRPr="006307FF" w:rsidRDefault="006034D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8-42-7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6034D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6038" w:dyaOrig="3513">
                <v:shape id="_x0000_i1042" type="#_x0000_t75" style="width:96.2pt;height:55.35pt" o:ole="">
                  <v:imagedata r:id="rId44" o:title=""/>
                </v:shape>
                <o:OLEObject Type="Embed" ProgID="ChemDraw.Document.6.0" ShapeID="_x0000_i1042" DrawAspect="Content" ObjectID="_1601487929" r:id="rId4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Amino-2-nitropheno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034DF" w:rsidRPr="006307FF" w:rsidRDefault="006034D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9-34-6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6034D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2016">
                <v:shape id="_x0000_i1043" type="#_x0000_t75" style="width:49.95pt;height:32.8pt" o:ole="">
                  <v:imagedata r:id="rId46" o:title=""/>
                </v:shape>
                <o:OLEObject Type="Embed" ProgID="ChemDraw.Document.6.0" ShapeID="_x0000_i1043" DrawAspect="Content" ObjectID="_1601487930" r:id="rId4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Amino-2-nitrotolu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034DF" w:rsidRPr="006307FF" w:rsidRDefault="006034D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9-32-4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6034D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1951">
                <v:shape id="_x0000_i1044" type="#_x0000_t75" style="width:49.95pt;height:31.7pt" o:ole="">
                  <v:imagedata r:id="rId48" o:title=""/>
                </v:shape>
                <o:OLEObject Type="Embed" ProgID="ChemDraw.Document.6.0" ShapeID="_x0000_i1044" DrawAspect="Content" ObjectID="_1601487931" r:id="rId4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19185D" w:rsidRPr="006307FF" w:rsidRDefault="0019185D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Chloro-2-nitroanil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034DF" w:rsidRPr="006307FF" w:rsidRDefault="006034D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9-63-4</w:t>
            </w:r>
          </w:p>
          <w:p w:rsidR="0019185D" w:rsidRPr="006307FF" w:rsidRDefault="0019185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19185D" w:rsidRPr="006307FF" w:rsidRDefault="006034D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908" w:dyaOrig="2055">
                <v:shape id="_x0000_i1045" type="#_x0000_t75" style="width:49.45pt;height:35.45pt" o:ole="">
                  <v:imagedata r:id="rId50" o:title=""/>
                </v:shape>
                <o:OLEObject Type="Embed" ProgID="ChemDraw.Document.6.0" ShapeID="_x0000_i1045" DrawAspect="Content" ObjectID="_1601487932" r:id="rId5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Chloro-3-nitrobenzoic acid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A0B07" w:rsidRPr="006307FF" w:rsidRDefault="008A0B07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6-99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533" w:dyaOrig="2016">
                <v:shape id="_x0000_i1046" type="#_x0000_t75" style="width:55.35pt;height:31.7pt" o:ole="">
                  <v:imagedata r:id="rId52" o:title=""/>
                </v:shape>
                <o:OLEObject Type="Embed" ProgID="ChemDraw.Document.6.0" ShapeID="_x0000_i1046" DrawAspect="Content" ObjectID="_1601487933" r:id="rId5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4-Chloro-3-nitrobenzotrifluorid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A0B07" w:rsidRPr="006307FF" w:rsidRDefault="008A0B07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1-17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74" w:dyaOrig="2016">
                <v:shape id="_x0000_i1047" type="#_x0000_t75" style="width:51.05pt;height:30.1pt" o:ole="">
                  <v:imagedata r:id="rId54" o:title=""/>
                </v:shape>
                <o:OLEObject Type="Embed" ProgID="ChemDraw.Document.6.0" ShapeID="_x0000_i1047" DrawAspect="Content" ObjectID="_1601487934" r:id="rId5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Nitroanil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4596D" w:rsidRPr="006307FF" w:rsidRDefault="0064596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0-01-6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4596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2055">
                <v:shape id="_x0000_i1048" type="#_x0000_t75" style="width:51.05pt;height:33.85pt" o:ole="">
                  <v:imagedata r:id="rId56" o:title=""/>
                </v:shape>
                <o:OLEObject Type="Embed" ProgID="ChemDraw.Document.6.0" ShapeID="_x0000_i1048" DrawAspect="Content" ObjectID="_1601487935" r:id="rId5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Nitrobenzoyl chlorid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4596D" w:rsidRPr="006307FF" w:rsidRDefault="0064596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2-04-3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4596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27" w:dyaOrig="2616">
                <v:shape id="_x0000_i1049" type="#_x0000_t75" style="width:47.3pt;height:36pt" o:ole="">
                  <v:imagedata r:id="rId58" o:title=""/>
                </v:shape>
                <o:OLEObject Type="Embed" ProgID="ChemDraw.Document.6.0" ShapeID="_x0000_i1049" DrawAspect="Content" ObjectID="_1601487936" r:id="rId5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-Nitro-o-anisid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4596D" w:rsidRPr="006307FF" w:rsidRDefault="0064596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9-59-2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4596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17" w:dyaOrig="2016">
                <v:shape id="_x0000_i1050" type="#_x0000_t75" style="width:53.2pt;height:32.25pt" o:ole="">
                  <v:imagedata r:id="rId60" o:title=""/>
                </v:shape>
                <o:OLEObject Type="Embed" ProgID="ChemDraw.Document.6.0" ShapeID="_x0000_i1050" DrawAspect="Content" ObjectID="_1601487937" r:id="rId6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Acenocoumaro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4596D" w:rsidRPr="006307FF" w:rsidRDefault="0064596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52-72-7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4596D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066" w:dyaOrig="2885">
                <v:shape id="_x0000_i1051" type="#_x0000_t75" style="width:75.2pt;height:42.45pt" o:ole="">
                  <v:imagedata r:id="rId62" o:title=""/>
                </v:shape>
                <o:OLEObject Type="Embed" ProgID="ChemDraw.Document.6.0" ShapeID="_x0000_i1051" DrawAspect="Content" ObjectID="_1601487938" r:id="rId6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Acifluorfe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4596D" w:rsidRPr="006307FF" w:rsidRDefault="0064596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0594-66-6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1C335E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549" w:dyaOrig="2529">
                <v:shape id="_x0000_i1052" type="#_x0000_t75" style="width:63.95pt;height:29pt" o:ole="">
                  <v:imagedata r:id="rId64" o:title=""/>
                </v:shape>
                <o:OLEObject Type="Embed" ProgID="ChemDraw.Document.6.0" ShapeID="_x0000_i1052" DrawAspect="Content" ObjectID="_1601487939" r:id="rId6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AI 3-25755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1C335E" w:rsidRPr="006307FF" w:rsidRDefault="001C335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28-04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049B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255" w:dyaOrig="2959">
                <v:shape id="_x0000_i1053" type="#_x0000_t75" style="width:63.95pt;height:44.05pt" o:ole="">
                  <v:imagedata r:id="rId66" o:title=""/>
                </v:shape>
                <o:OLEObject Type="Embed" ProgID="ChemDraw.Document.6.0" ShapeID="_x0000_i1053" DrawAspect="Content" ObjectID="_1601487940" r:id="rId6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lastRenderedPageBreak/>
              <w:t>3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Aristolochic acid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049BC" w:rsidRPr="006307FF" w:rsidRDefault="00C049BC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13-67-7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049B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91" w:dyaOrig="3856">
                <v:shape id="_x0000_i1054" type="#_x0000_t75" style="width:43.5pt;height:49.45pt" o:ole="">
                  <v:imagedata r:id="rId68" o:title=""/>
                </v:shape>
                <o:OLEObject Type="Embed" ProgID="ChemDraw.Document.6.0" ShapeID="_x0000_i1054" DrawAspect="Content" ObjectID="_1601487941" r:id="rId6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Azanidazol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B162F" w:rsidRPr="006307FF" w:rsidRDefault="00CB162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62973-76-6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B162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658" w:dyaOrig="2426">
                <v:shape id="_x0000_i1055" type="#_x0000_t75" style="width:73.6pt;height:38.15pt" o:ole="">
                  <v:imagedata r:id="rId70" o:title=""/>
                </v:shape>
                <o:OLEObject Type="Embed" ProgID="ChemDraw.Document.6.0" ShapeID="_x0000_i1055" DrawAspect="Content" ObjectID="_1601487942" r:id="rId7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Benzenamine, 2-methoxy-4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B162F" w:rsidRPr="006307FF" w:rsidRDefault="00CB162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7-52-9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B162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17" w:dyaOrig="2055">
                <v:shape id="_x0000_i1056" type="#_x0000_t75" style="width:52.65pt;height:32.25pt" o:ole="">
                  <v:imagedata r:id="rId72" o:title=""/>
                </v:shape>
                <o:OLEObject Type="Embed" ProgID="ChemDraw.Document.6.0" ShapeID="_x0000_i1056" DrawAspect="Content" ObjectID="_1601487943" r:id="rId7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Benzene, 1-chloromethyl-4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B162F" w:rsidRPr="006307FF" w:rsidRDefault="00CB162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0-14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B162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27" w:dyaOrig="1951">
                <v:shape id="_x0000_i1057" type="#_x0000_t75" style="width:53.75pt;height:30.65pt" o:ole="">
                  <v:imagedata r:id="rId74" o:title=""/>
                </v:shape>
                <o:OLEObject Type="Embed" ProgID="ChemDraw.Document.6.0" ShapeID="_x0000_i1057" DrawAspect="Content" ObjectID="_1601487944" r:id="rId7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Benzene, 1-isocyanato-4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B162F" w:rsidRPr="006307FF" w:rsidRDefault="00CB162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0-28-7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B162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907" w:dyaOrig="2011">
                <v:shape id="_x0000_i1058" type="#_x0000_t75" style="width:59.1pt;height:30.65pt" o:ole="">
                  <v:imagedata r:id="rId76" o:title=""/>
                </v:shape>
                <o:OLEObject Type="Embed" ProgID="ChemDraw.Document.6.0" ShapeID="_x0000_i1058" DrawAspect="Content" ObjectID="_1601487945" r:id="rId7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Benzoic acid, 2,5-dichloro-3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CB162F" w:rsidRPr="006307FF" w:rsidRDefault="00CB162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8-86-8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CB162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533" w:dyaOrig="2616">
                <v:shape id="_x0000_i1059" type="#_x0000_t75" style="width:52.65pt;height:39.2pt" o:ole="">
                  <v:imagedata r:id="rId78" o:title=""/>
                </v:shape>
                <o:OLEObject Type="Embed" ProgID="ChemDraw.Document.6.0" ShapeID="_x0000_i1059" DrawAspect="Content" ObjectID="_1601487946" r:id="rId7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C.I. Disperse Blue 79:1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A0B07" w:rsidRPr="006307FF" w:rsidRDefault="005C59E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618-72-2</w:t>
            </w: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5C59E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8134" w:dyaOrig="5170">
                <v:shape id="_x0000_i1060" type="#_x0000_t75" style="width:103.15pt;height:66.1pt" o:ole="">
                  <v:imagedata r:id="rId80" o:title=""/>
                </v:shape>
                <o:OLEObject Type="Embed" ProgID="ChemDraw.Document.6.0" ShapeID="_x0000_i1060" DrawAspect="Content" ObjectID="_1601487947" r:id="rId8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Chloramphenico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4451C0" w:rsidRPr="006307FF" w:rsidRDefault="004451C0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6-75-7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4451C0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558" w:dyaOrig="2616">
                <v:shape id="_x0000_i1061" type="#_x0000_t75" style="width:85.45pt;height:40.3pt" o:ole="">
                  <v:imagedata r:id="rId82" o:title=""/>
                </v:shape>
                <o:OLEObject Type="Embed" ProgID="ChemDraw.Document.6.0" ShapeID="_x0000_i1061" DrawAspect="Content" ObjectID="_1601487948" r:id="rId8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Clonazepam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1035EE" w:rsidRPr="006307FF" w:rsidRDefault="001035E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622-61-3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1035EE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92" w:dyaOrig="3528">
                <v:shape id="_x0000_i1062" type="#_x0000_t75" style="width:48.9pt;height:49.45pt" o:ole="">
                  <v:imagedata r:id="rId84" o:title=""/>
                </v:shape>
                <o:OLEObject Type="Embed" ProgID="ChemDraw.Document.6.0" ShapeID="_x0000_i1062" DrawAspect="Content" ObjectID="_1601487949" r:id="rId8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Dinex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1035EE" w:rsidRPr="006307FF" w:rsidRDefault="001035E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31-89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9E0950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67" w:dyaOrig="3197">
                <v:shape id="_x0000_i1063" type="#_x0000_t75" style="width:39.2pt;height:45.15pt" o:ole="">
                  <v:imagedata r:id="rId86" o:title=""/>
                </v:shape>
                <o:OLEObject Type="Embed" ProgID="ChemDraw.Document.6.0" ShapeID="_x0000_i1063" DrawAspect="Content" ObjectID="_1601487950" r:id="rId8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Dinitolmid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2B5866" w:rsidRPr="006307FF" w:rsidRDefault="002B5866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48-01-6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9B1E3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36" w:dyaOrig="2657">
                <v:shape id="_x0000_i1064" type="#_x0000_t75" style="width:52.65pt;height:41.9pt" o:ole="">
                  <v:imagedata r:id="rId88" o:title=""/>
                </v:shape>
                <o:OLEObject Type="Embed" ProgID="ChemDraw.Document.6.0" ShapeID="_x0000_i1064" DrawAspect="Content" ObjectID="_1601487951" r:id="rId8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Dinoseb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9B1E3F" w:rsidRPr="006307FF" w:rsidRDefault="009B1E3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8-85-7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9B1E3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857" w:dyaOrig="2657">
                <v:shape id="_x0000_i1065" type="#_x0000_t75" style="width:56.95pt;height:39.2pt" o:ole="">
                  <v:imagedata r:id="rId90" o:title=""/>
                </v:shape>
                <o:OLEObject Type="Embed" ProgID="ChemDraw.Document.6.0" ShapeID="_x0000_i1065" DrawAspect="Content" ObjectID="_1601487952" r:id="rId9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DNOC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5B42EF" w:rsidRPr="006307FF" w:rsidRDefault="005B42E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34-52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EC7FFB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58" w:dyaOrig="2657">
                <v:shape id="_x0000_i1066" type="#_x0000_t75" style="width:44.05pt;height:43pt" o:ole="">
                  <v:imagedata r:id="rId92" o:title=""/>
                </v:shape>
                <o:OLEObject Type="Embed" ProgID="ChemDraw.Document.6.0" ShapeID="_x0000_i1066" DrawAspect="Content" ObjectID="_1601487953" r:id="rId9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Fenitrothio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EC7FFB" w:rsidRPr="006307FF" w:rsidRDefault="00EC7FFB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2-14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EC7FFB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425" w:dyaOrig="2337">
                <v:shape id="_x0000_i1067" type="#_x0000_t75" style="width:1in;height:38.15pt" o:ole="">
                  <v:imagedata r:id="rId94" o:title=""/>
                </v:shape>
                <o:OLEObject Type="Embed" ProgID="ChemDraw.Document.6.0" ShapeID="_x0000_i1067" DrawAspect="Content" ObjectID="_1601487954" r:id="rId9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lastRenderedPageBreak/>
              <w:t>4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Flunitrazepam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A0B07" w:rsidRPr="006307FF" w:rsidRDefault="00EA681F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622-62-4</w:t>
            </w: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EA681F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67" w:dyaOrig="3818">
                <v:shape id="_x0000_i1068" type="#_x0000_t75" style="width:48.9pt;height:55.35pt" o:ole="">
                  <v:imagedata r:id="rId96" o:title=""/>
                </v:shape>
                <o:OLEObject Type="Embed" ProgID="ChemDraw.Document.6.0" ShapeID="_x0000_i1068" DrawAspect="Content" ObjectID="_1601487955" r:id="rId9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Fluorothio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F2382E" w:rsidRPr="006307FF" w:rsidRDefault="00F2382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63-97-3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F2382E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187" w:dyaOrig="3859">
                <v:shape id="_x0000_i1069" type="#_x0000_t75" style="width:41.9pt;height:51.05pt" o:ole="">
                  <v:imagedata r:id="rId98" o:title=""/>
                </v:shape>
                <o:OLEObject Type="Embed" ProgID="ChemDraw.Document.6.0" ShapeID="_x0000_i1069" DrawAspect="Content" ObjectID="_1601487956" r:id="rId9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-(Trifluoromethyl)nitrobenz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773BA" w:rsidRPr="006307FF" w:rsidRDefault="008773BA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8-46-4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773BA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74" w:dyaOrig="1951">
                <v:shape id="_x0000_i1070" type="#_x0000_t75" style="width:53.2pt;height:30.65pt" o:ole="">
                  <v:imagedata r:id="rId100" o:title=""/>
                </v:shape>
                <o:OLEObject Type="Embed" ProgID="ChemDraw.Document.6.0" ShapeID="_x0000_i1070" DrawAspect="Content" ObjectID="_1601487957" r:id="rId10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-Nitroacetopheno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773BA" w:rsidRPr="006307FF" w:rsidRDefault="008773BA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1-89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773BA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17" w:dyaOrig="1951">
                <v:shape id="_x0000_i1071" type="#_x0000_t75" style="width:58.55pt;height:34.4pt" o:ole="">
                  <v:imagedata r:id="rId102" o:title=""/>
                </v:shape>
                <o:OLEObject Type="Embed" ProgID="ChemDraw.Document.6.0" ShapeID="_x0000_i1071" DrawAspect="Content" ObjectID="_1601487958" r:id="rId10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osk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773BA" w:rsidRPr="006307FF" w:rsidRDefault="008773BA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6-66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773BA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233" w:dyaOrig="2464">
                <v:shape id="_x0000_i1072" type="#_x0000_t75" style="width:54.8pt;height:41.35pt" o:ole="">
                  <v:imagedata r:id="rId104" o:title=""/>
                </v:shape>
                <o:OLEObject Type="Embed" ProgID="ChemDraw.Document.6.0" ShapeID="_x0000_i1072" DrawAspect="Content" ObjectID="_1601487959" r:id="rId10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usk Ambrett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773BA" w:rsidRPr="006307FF" w:rsidRDefault="008773BA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3-66-9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5067D5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36" w:dyaOrig="2657">
                <v:shape id="_x0000_i1073" type="#_x0000_t75" style="width:49.45pt;height:39.75pt" o:ole="">
                  <v:imagedata r:id="rId106" o:title=""/>
                </v:shape>
                <o:OLEObject Type="Embed" ProgID="ChemDraw.Document.6.0" ShapeID="_x0000_i1073" DrawAspect="Content" ObjectID="_1601487960" r:id="rId10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usk Keto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205EDC" w:rsidRPr="006307FF" w:rsidRDefault="00205EDC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1-14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02229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67" w:dyaOrig="3681">
                <v:shape id="_x0000_i1074" type="#_x0000_t75" style="width:37.6pt;height:49.45pt" o:ole="">
                  <v:imagedata r:id="rId108" o:title=""/>
                </v:shape>
                <o:OLEObject Type="Embed" ProgID="ChemDraw.Document.6.0" ShapeID="_x0000_i1074" DrawAspect="Content" ObjectID="_1601487961" r:id="rId10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usk tibet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83CC6" w:rsidRPr="006307FF" w:rsidRDefault="00683CC6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45-39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022292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67" w:dyaOrig="3256">
                <v:shape id="_x0000_i1075" type="#_x0000_t75" style="width:41.9pt;height:49.45pt" o:ole="">
                  <v:imagedata r:id="rId110" o:title=""/>
                </v:shape>
                <o:OLEObject Type="Embed" ProgID="ChemDraw.Document.6.0" ShapeID="_x0000_i1075" DrawAspect="Content" ObjectID="_1601487962" r:id="rId11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usk Xyle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83CC6" w:rsidRPr="006307FF" w:rsidRDefault="00683CC6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1-15-2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83CC6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67" w:dyaOrig="3256">
                <v:shape id="_x0000_i1076" type="#_x0000_t75" style="width:43.5pt;height:51.05pt" o:ole="">
                  <v:imagedata r:id="rId112" o:title=""/>
                </v:shape>
                <o:OLEObject Type="Embed" ProgID="ChemDraw.Document.6.0" ShapeID="_x0000_i1076" DrawAspect="Content" ObjectID="_1601487963" r:id="rId11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cardip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578C7" w:rsidRPr="006307FF" w:rsidRDefault="000578C7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5985-32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5C56D0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7891" w:dyaOrig="3377">
                <v:shape id="_x0000_i1077" type="#_x0000_t75" style="width:123.05pt;height:52.65pt" o:ole="">
                  <v:imagedata r:id="rId114" o:title=""/>
                </v:shape>
                <o:OLEObject Type="Embed" ProgID="ChemDraw.Document.6.0" ShapeID="_x0000_i1077" DrawAspect="Content" ObjectID="_1601487964" r:id="rId11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closamid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A53A7" w:rsidRPr="006307FF" w:rsidRDefault="000A53A7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0-65-7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0A53A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520" w:dyaOrig="2087">
                <v:shape id="_x0000_i1078" type="#_x0000_t75" style="width:82.75pt;height:31.7pt" o:ole="">
                  <v:imagedata r:id="rId116" o:title=""/>
                </v:shape>
                <o:OLEObject Type="Embed" ProgID="ChemDraw.Document.6.0" ShapeID="_x0000_i1078" DrawAspect="Content" ObjectID="_1601487965" r:id="rId11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fedip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DD3AB1" w:rsidRPr="006307FF" w:rsidRDefault="00DD3AB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21829-25-4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DD3AB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990" w:dyaOrig="3317">
                <v:shape id="_x0000_i1079" type="#_x0000_t75" style="width:68.25pt;height:45.15pt" o:ole="">
                  <v:imagedata r:id="rId118" o:title=""/>
                </v:shape>
                <o:OLEObject Type="Embed" ProgID="ChemDraw.Document.6.0" ShapeID="_x0000_i1079" DrawAspect="Content" ObjectID="_1601487966" r:id="rId11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trazepam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B50783" w:rsidRPr="006307FF" w:rsidRDefault="00B50783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46-22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B50783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92" w:dyaOrig="3528">
                <v:shape id="_x0000_i1080" type="#_x0000_t75" style="width:51.6pt;height:52.65pt" o:ole="">
                  <v:imagedata r:id="rId120" o:title=""/>
                </v:shape>
                <o:OLEObject Type="Embed" ProgID="ChemDraw.Document.6.0" ShapeID="_x0000_i1080" DrawAspect="Content" ObjectID="_1601487967" r:id="rId12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trofe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A0B07" w:rsidRPr="006307FF" w:rsidRDefault="00B50783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836-75-5</w:t>
            </w: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B50783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941" w:dyaOrig="2014">
                <v:shape id="_x0000_i1081" type="#_x0000_t75" style="width:79pt;height:32.25pt" o:ole="">
                  <v:imagedata r:id="rId122" o:title=""/>
                </v:shape>
                <o:OLEObject Type="Embed" ProgID="ChemDraw.Document.6.0" ShapeID="_x0000_i1081" DrawAspect="Content" ObjectID="_1601487968" r:id="rId12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lastRenderedPageBreak/>
              <w:t>5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trofungi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0228C3" w:rsidRPr="006307FF" w:rsidRDefault="000228C3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619-08-9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0228C3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1752" w:dyaOrig="2657">
                <v:shape id="_x0000_i1082" type="#_x0000_t75" style="width:29pt;height:44.05pt" o:ole="">
                  <v:imagedata r:id="rId124" o:title=""/>
                </v:shape>
                <o:OLEObject Type="Embed" ProgID="ChemDraw.Document.6.0" ShapeID="_x0000_i1082" DrawAspect="Content" ObjectID="_1601487969" r:id="rId12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trothal-isopropy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DD1AC0" w:rsidRPr="006307FF" w:rsidRDefault="00DD1AC0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552-74-6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DD1AC0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375" w:dyaOrig="3103">
                <v:shape id="_x0000_i1083" type="#_x0000_t75" style="width:62.35pt;height:44.05pt" o:ole="">
                  <v:imagedata r:id="rId126" o:title=""/>
                </v:shape>
                <o:OLEObject Type="Embed" ProgID="ChemDraw.Document.6.0" ShapeID="_x0000_i1083" DrawAspect="Content" ObjectID="_1601487970" r:id="rId12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itroxoline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413335" w:rsidRPr="006307FF" w:rsidRDefault="00413335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4008-48-4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413335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165" w:dyaOrig="2657">
                <v:shape id="_x0000_i1084" type="#_x0000_t75" style="width:33.85pt;height:41.9pt" o:ole="">
                  <v:imagedata r:id="rId128" o:title=""/>
                </v:shape>
                <o:OLEObject Type="Embed" ProgID="ChemDraw.Document.6.0" ShapeID="_x0000_i1084" DrawAspect="Content" ObjectID="_1601487971" r:id="rId12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o-Cresol, 3,5-di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42506E" w:rsidRPr="006307FF" w:rsidRDefault="0042506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497-56-3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42506E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37" w:dyaOrig="2616">
                <v:shape id="_x0000_i1085" type="#_x0000_t75" style="width:53.2pt;height:40.3pt" o:ole="">
                  <v:imagedata r:id="rId130" o:title=""/>
                </v:shape>
                <o:OLEObject Type="Embed" ProgID="ChemDraw.Document.6.0" ShapeID="_x0000_i1085" DrawAspect="Content" ObjectID="_1601487972" r:id="rId13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3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o-Phenylenediamine, 4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42506E" w:rsidRPr="006307FF" w:rsidRDefault="0042506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9-56-9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42506E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091" w:dyaOrig="2055">
                <v:shape id="_x0000_i1086" type="#_x0000_t75" style="width:48.9pt;height:32.25pt" o:ole="">
                  <v:imagedata r:id="rId132" o:title=""/>
                </v:shape>
                <o:OLEObject Type="Embed" ProgID="ChemDraw.Document.6.0" ShapeID="_x0000_i1086" DrawAspect="Content" ObjectID="_1601487973" r:id="rId13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4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o-Toluenesulfonyl chloride, 5-nitro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42506E" w:rsidRPr="006307FF" w:rsidRDefault="0042506E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1-02-8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42506E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27" w:dyaOrig="1951">
                <v:shape id="_x0000_i1087" type="#_x0000_t75" style="width:56.95pt;height:32.25pt" o:ole="">
                  <v:imagedata r:id="rId134" o:title=""/>
                </v:shape>
                <o:OLEObject Type="Embed" ProgID="ChemDraw.Document.6.0" ShapeID="_x0000_i1087" DrawAspect="Content" ObjectID="_1601487974" r:id="rId13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5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araoxo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53743" w:rsidRPr="006307FF" w:rsidRDefault="00653743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11-45-5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53743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623" w:dyaOrig="3871">
                <v:shape id="_x0000_i1088" type="#_x0000_t75" style="width:38.15pt;height:56.4pt" o:ole="">
                  <v:imagedata r:id="rId136" o:title=""/>
                </v:shape>
                <o:OLEObject Type="Embed" ProgID="ChemDraw.Document.6.0" ShapeID="_x0000_i1088" DrawAspect="Content" ObjectID="_1601487975" r:id="rId13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6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arathion-methy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653743" w:rsidRPr="006307FF" w:rsidRDefault="00653743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298-00-0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653743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416" w:dyaOrig="2288">
                <v:shape id="_x0000_i1089" type="#_x0000_t75" style="width:71.45pt;height:36.55pt" o:ole="">
                  <v:imagedata r:id="rId138" o:title=""/>
                </v:shape>
                <o:OLEObject Type="Embed" ProgID="ChemDraw.Document.6.0" ShapeID="_x0000_i1089" DrawAspect="Content" ObjectID="_1601487976" r:id="rId13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7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henol, 2,4-dinitro-6-isopropyl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4156D6" w:rsidRPr="006307FF" w:rsidRDefault="004156D6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8-95-6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4156D6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17" w:dyaOrig="2913">
                <v:shape id="_x0000_i1090" type="#_x0000_t75" style="width:45.65pt;height:40.3pt" o:ole="">
                  <v:imagedata r:id="rId140" o:title=""/>
                </v:shape>
                <o:OLEObject Type="Embed" ProgID="ChemDraw.Document.6.0" ShapeID="_x0000_i1090" DrawAspect="Content" ObjectID="_1601487977" r:id="rId141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8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henol, 4-((2,4-dinitrophenyl)amino)-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1B7E35" w:rsidRPr="006307FF" w:rsidRDefault="001B7E35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9-15-3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1B7E35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37" w:dyaOrig="4416">
                <v:shape id="_x0000_i1091" type="#_x0000_t75" style="width:49.45pt;height:63.95pt" o:ole="">
                  <v:imagedata r:id="rId142" o:title=""/>
                </v:shape>
                <o:OLEObject Type="Embed" ProgID="ChemDraw.Document.6.0" ShapeID="_x0000_i1091" DrawAspect="Content" ObjectID="_1601487978" r:id="rId143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9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hosphoric acid, bis(2-chloroethyl) p-nitrophenyl ester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064D1" w:rsidRPr="006307FF" w:rsidRDefault="008064D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11-44-4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064D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987" w:dyaOrig="3216">
                <v:shape id="_x0000_i1092" type="#_x0000_t75" style="width:1in;height:46.2pt" o:ole="">
                  <v:imagedata r:id="rId144" o:title=""/>
                </v:shape>
                <o:OLEObject Type="Embed" ProgID="ChemDraw.Document.6.0" ShapeID="_x0000_i1092" DrawAspect="Content" ObjectID="_1601487979" r:id="rId145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70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icric acid (Trinitrophenol)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064D1" w:rsidRPr="006307FF" w:rsidRDefault="008064D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88-89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064D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67" w:dyaOrig="2657">
                <v:shape id="_x0000_i1093" type="#_x0000_t75" style="width:39.75pt;height:38.15pt" o:ole="">
                  <v:imagedata r:id="rId146" o:title=""/>
                </v:shape>
                <o:OLEObject Type="Embed" ProgID="ChemDraw.Document.6.0" ShapeID="_x0000_i1093" DrawAspect="Content" ObjectID="_1601487980" r:id="rId147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71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-Nitrobiphenyl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064D1" w:rsidRPr="006307FF" w:rsidRDefault="008064D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2-93-3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8064D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840" w:dyaOrig="2851">
                <v:shape id="_x0000_i1094" type="#_x0000_t75" style="width:58.05pt;height:43pt" o:ole="">
                  <v:imagedata r:id="rId148" o:title=""/>
                </v:shape>
                <o:OLEObject Type="Embed" ProgID="ChemDraw.Document.6.0" ShapeID="_x0000_i1094" DrawAspect="Content" ObjectID="_1601487981" r:id="rId149"/>
              </w:object>
            </w:r>
          </w:p>
        </w:tc>
      </w:tr>
      <w:tr w:rsidR="008064D1" w:rsidRPr="006307FF" w:rsidTr="006307FF">
        <w:trPr>
          <w:trHeight w:val="450"/>
        </w:trPr>
        <w:tc>
          <w:tcPr>
            <w:tcW w:w="451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72</w:t>
            </w:r>
          </w:p>
        </w:tc>
        <w:tc>
          <w:tcPr>
            <w:tcW w:w="1739" w:type="pct"/>
            <w:shd w:val="clear" w:color="auto" w:fill="auto"/>
            <w:vAlign w:val="center"/>
          </w:tcPr>
          <w:p w:rsidR="008A0B07" w:rsidRPr="006307FF" w:rsidRDefault="008A0B07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Pyrinuron</w:t>
            </w:r>
          </w:p>
        </w:tc>
        <w:tc>
          <w:tcPr>
            <w:tcW w:w="672" w:type="pct"/>
            <w:shd w:val="clear" w:color="auto" w:fill="auto"/>
            <w:vAlign w:val="center"/>
          </w:tcPr>
          <w:p w:rsidR="008064D1" w:rsidRPr="006307FF" w:rsidRDefault="008064D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3558-25-1</w:t>
            </w:r>
          </w:p>
          <w:p w:rsidR="008A0B07" w:rsidRPr="006307FF" w:rsidRDefault="008A0B07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37" w:type="pct"/>
            <w:shd w:val="clear" w:color="auto" w:fill="auto"/>
            <w:vAlign w:val="center"/>
          </w:tcPr>
          <w:p w:rsidR="008A0B07" w:rsidRPr="006307FF" w:rsidRDefault="00B440D4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585" w:dyaOrig="2357">
                <v:shape id="_x0000_i1095" type="#_x0000_t75" style="width:92.95pt;height:39.2pt" o:ole="">
                  <v:imagedata r:id="rId150" o:title=""/>
                </v:shape>
                <o:OLEObject Type="Embed" ProgID="ChemDraw.Document.6.0" ShapeID="_x0000_i1095" DrawAspect="Content" ObjectID="_1601487982" r:id="rId151"/>
              </w:object>
            </w:r>
          </w:p>
        </w:tc>
      </w:tr>
    </w:tbl>
    <w:p w:rsidR="005329A0" w:rsidRDefault="005329A0" w:rsidP="00A636EB">
      <w:pPr>
        <w:pStyle w:val="BodyTextIndent2"/>
        <w:tabs>
          <w:tab w:val="clear" w:pos="7508"/>
          <w:tab w:val="left" w:pos="709"/>
        </w:tabs>
        <w:ind w:left="115" w:firstLine="0"/>
        <w:jc w:val="both"/>
        <w:rPr>
          <w:rFonts w:cs="Times New Roman"/>
          <w:color w:val="FF0000"/>
          <w:sz w:val="20"/>
          <w:lang w:val="de-DE"/>
        </w:rPr>
      </w:pPr>
    </w:p>
    <w:p w:rsidR="000811CE" w:rsidRPr="005B1C73" w:rsidRDefault="000811CE" w:rsidP="00A636EB">
      <w:pPr>
        <w:pStyle w:val="BodyTextIndent2"/>
        <w:tabs>
          <w:tab w:val="clear" w:pos="7508"/>
          <w:tab w:val="left" w:pos="709"/>
        </w:tabs>
        <w:ind w:left="115" w:firstLine="0"/>
        <w:jc w:val="both"/>
        <w:rPr>
          <w:rFonts w:cs="Times New Roman"/>
          <w:color w:val="FF0000"/>
          <w:sz w:val="20"/>
          <w:lang w:val="de-DE"/>
        </w:rPr>
      </w:pPr>
      <w:r w:rsidRPr="005B1C73">
        <w:rPr>
          <w:rFonts w:cs="Times New Roman"/>
          <w:color w:val="FF0000"/>
          <w:sz w:val="20"/>
          <w:lang w:val="de-DE"/>
        </w:rPr>
        <w:t xml:space="preserve">  </w:t>
      </w:r>
    </w:p>
    <w:p w:rsidR="00DA7B84" w:rsidRPr="0094424E" w:rsidRDefault="00DA7B84" w:rsidP="00287D5E">
      <w:pPr>
        <w:pStyle w:val="BodyTextIndent2"/>
        <w:tabs>
          <w:tab w:val="clear" w:pos="7508"/>
          <w:tab w:val="left" w:pos="709"/>
        </w:tabs>
        <w:spacing w:line="480" w:lineRule="auto"/>
        <w:ind w:left="567" w:hanging="567"/>
        <w:jc w:val="both"/>
        <w:rPr>
          <w:rFonts w:cs="Times New Roman"/>
          <w:szCs w:val="24"/>
          <w:lang w:val="de-DE"/>
        </w:rPr>
      </w:pPr>
    </w:p>
    <w:p w:rsidR="00FF0413" w:rsidRDefault="00AA5C57" w:rsidP="000807AC">
      <w:pPr>
        <w:pStyle w:val="BodyTextIndent2"/>
        <w:tabs>
          <w:tab w:val="clear" w:pos="7508"/>
          <w:tab w:val="left" w:pos="709"/>
        </w:tabs>
        <w:spacing w:line="480" w:lineRule="auto"/>
        <w:ind w:left="-900" w:firstLine="0"/>
        <w:jc w:val="both"/>
        <w:rPr>
          <w:rFonts w:cs="Times New Roman"/>
          <w:szCs w:val="24"/>
        </w:rPr>
      </w:pPr>
      <w:r w:rsidRPr="0094424E">
        <w:rPr>
          <w:rFonts w:cs="Times New Roman"/>
          <w:szCs w:val="24"/>
          <w:lang w:val="de-DE"/>
        </w:rPr>
        <w:t xml:space="preserve">              </w:t>
      </w:r>
    </w:p>
    <w:p w:rsidR="000807AC" w:rsidRPr="002A28BC" w:rsidRDefault="005329A0" w:rsidP="004F20C1">
      <w:pPr>
        <w:pStyle w:val="BodyTextIndent2"/>
        <w:tabs>
          <w:tab w:val="clear" w:pos="-720"/>
          <w:tab w:val="clear" w:pos="7508"/>
          <w:tab w:val="left" w:pos="-284"/>
          <w:tab w:val="left" w:pos="426"/>
          <w:tab w:val="right" w:pos="1134"/>
        </w:tabs>
        <w:spacing w:line="480" w:lineRule="auto"/>
        <w:ind w:left="993" w:hanging="993"/>
        <w:jc w:val="both"/>
        <w:rPr>
          <w:rFonts w:cs="Times New Roman"/>
          <w:szCs w:val="24"/>
        </w:rPr>
      </w:pPr>
      <w:r w:rsidRPr="002A28BC">
        <w:rPr>
          <w:rFonts w:cs="Times New Roman"/>
          <w:b/>
          <w:bCs/>
          <w:szCs w:val="24"/>
        </w:rPr>
        <w:t xml:space="preserve">Table </w:t>
      </w:r>
      <w:r w:rsidR="000807AC" w:rsidRPr="002A28BC">
        <w:rPr>
          <w:rFonts w:cs="Times New Roman"/>
          <w:b/>
          <w:bCs/>
          <w:szCs w:val="24"/>
        </w:rPr>
        <w:t>S2</w:t>
      </w:r>
      <w:r w:rsidRPr="00CD257C">
        <w:rPr>
          <w:rFonts w:cs="Times New Roman"/>
          <w:b/>
          <w:bCs/>
        </w:rPr>
        <w:t>-</w:t>
      </w:r>
      <w:r w:rsidRPr="0094424E">
        <w:rPr>
          <w:rFonts w:cs="Times New Roman"/>
        </w:rPr>
        <w:t xml:space="preserve"> </w:t>
      </w:r>
      <w:r w:rsidR="000807AC">
        <w:rPr>
          <w:rFonts w:cs="Times New Roman"/>
        </w:rPr>
        <w:t xml:space="preserve">Chemical abstract number (CAS#) and molecular structures of the </w:t>
      </w:r>
      <w:r w:rsidR="004F20C1">
        <w:rPr>
          <w:rFonts w:cs="Times New Roman"/>
        </w:rPr>
        <w:t>test</w:t>
      </w:r>
      <w:r w:rsidR="000807AC">
        <w:rPr>
          <w:rFonts w:cs="Times New Roman"/>
        </w:rPr>
        <w:t xml:space="preserve"> set</w:t>
      </w:r>
    </w:p>
    <w:tbl>
      <w:tblPr>
        <w:tblW w:w="5000" w:type="pct"/>
        <w:tblBorders>
          <w:top w:val="single" w:sz="12" w:space="0" w:color="008000"/>
          <w:bottom w:val="single" w:sz="12" w:space="0" w:color="008000"/>
        </w:tblBorders>
        <w:tblLook w:val="0020" w:firstRow="1" w:lastRow="0" w:firstColumn="0" w:lastColumn="0" w:noHBand="0" w:noVBand="0"/>
      </w:tblPr>
      <w:tblGrid>
        <w:gridCol w:w="659"/>
        <w:gridCol w:w="2903"/>
        <w:gridCol w:w="1244"/>
        <w:gridCol w:w="3703"/>
      </w:tblGrid>
      <w:tr w:rsidR="006259B0" w:rsidRPr="006307FF" w:rsidTr="006307FF">
        <w:trPr>
          <w:trHeight w:val="450"/>
        </w:trPr>
        <w:tc>
          <w:tcPr>
            <w:tcW w:w="387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4F20C1" w:rsidRPr="006307FF" w:rsidRDefault="004F20C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  <w:p w:rsidR="004F20C1" w:rsidRPr="006307FF" w:rsidRDefault="004F20C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o.</w:t>
            </w:r>
          </w:p>
        </w:tc>
        <w:tc>
          <w:tcPr>
            <w:tcW w:w="1706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4F20C1" w:rsidRPr="006307FF" w:rsidRDefault="004F20C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Name</w:t>
            </w:r>
          </w:p>
        </w:tc>
        <w:tc>
          <w:tcPr>
            <w:tcW w:w="731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4F20C1" w:rsidRPr="006307FF" w:rsidRDefault="004F20C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CAS#</w:t>
            </w:r>
          </w:p>
        </w:tc>
        <w:tc>
          <w:tcPr>
            <w:tcW w:w="2176" w:type="pct"/>
            <w:tcBorders>
              <w:bottom w:val="single" w:sz="6" w:space="0" w:color="008000"/>
            </w:tcBorders>
            <w:shd w:val="clear" w:color="auto" w:fill="auto"/>
            <w:vAlign w:val="center"/>
          </w:tcPr>
          <w:p w:rsidR="004F20C1" w:rsidRPr="006307FF" w:rsidRDefault="004F20C1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Molecular structure</w: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1,2-Epoxy-3-(p-nitrophenoxy)propan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4F20C1" w:rsidRPr="006307FF" w:rsidRDefault="004F20C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255-75-4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4F20C1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450" w:dyaOrig="2534">
                <v:shape id="_x0000_i1096" type="#_x0000_t75" style="width:69.85pt;height:39.75pt" o:ole="">
                  <v:imagedata r:id="rId152" o:title=""/>
                </v:shape>
                <o:OLEObject Type="Embed" ProgID="ChemDraw.Document.6.0" ShapeID="_x0000_i1096" DrawAspect="Content" ObjectID="_1601487983" r:id="rId153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2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2,4-Dinitroanilin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4F20C1" w:rsidRPr="006307FF" w:rsidRDefault="004F20C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7-02-9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4F20C1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37" w:dyaOrig="2055">
                <v:shape id="_x0000_i1097" type="#_x0000_t75" style="width:60.2pt;height:36pt" o:ole="">
                  <v:imagedata r:id="rId154" o:title=""/>
                </v:shape>
                <o:OLEObject Type="Embed" ProgID="ChemDraw.Document.6.0" ShapeID="_x0000_i1097" DrawAspect="Content" ObjectID="_1601487984" r:id="rId155"/>
              </w:object>
            </w:r>
          </w:p>
        </w:tc>
      </w:tr>
      <w:tr w:rsidR="006259B0" w:rsidRPr="006307FF" w:rsidTr="006307FF">
        <w:trPr>
          <w:trHeight w:val="408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3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-Chloro-3,5-dinitrobenzotrifluorid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4F20C1" w:rsidRPr="006307FF" w:rsidRDefault="004F20C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393-75-9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4F20C1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437" w:dyaOrig="3211">
                <v:shape id="_x0000_i1098" type="#_x0000_t75" style="width:49.45pt;height:46.75pt" o:ole="">
                  <v:imagedata r:id="rId156" o:title=""/>
                </v:shape>
                <o:OLEObject Type="Embed" ProgID="ChemDraw.Document.6.0" ShapeID="_x0000_i1098" DrawAspect="Content" ObjectID="_1601487985" r:id="rId157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4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4-Nitroanisol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4F20C1" w:rsidRPr="006307FF" w:rsidRDefault="004F20C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0-17-4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4F20C1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17" w:dyaOrig="2016">
                <v:shape id="_x0000_i1099" type="#_x0000_t75" style="width:49.45pt;height:30.1pt" o:ole="">
                  <v:imagedata r:id="rId158" o:title=""/>
                </v:shape>
                <o:OLEObject Type="Embed" ProgID="ChemDraw.Document.6.0" ShapeID="_x0000_i1099" DrawAspect="Content" ObjectID="_1601487986" r:id="rId159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5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4-Nitrobenzaldehyd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4F20C1" w:rsidRPr="006307FF" w:rsidRDefault="004F20C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55-16-8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4F20C1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69" w:dyaOrig="1951">
                <v:shape id="_x0000_i1100" type="#_x0000_t75" style="width:56.95pt;height:32.8pt" o:ole="">
                  <v:imagedata r:id="rId160" o:title=""/>
                </v:shape>
                <o:OLEObject Type="Embed" ProgID="ChemDraw.Document.6.0" ShapeID="_x0000_i1100" DrawAspect="Content" ObjectID="_1601487987" r:id="rId161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6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4-Nitrophenetol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B933ED" w:rsidRPr="006307FF" w:rsidRDefault="00B933E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0-29-8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B933ED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835" w:dyaOrig="2016">
                <v:shape id="_x0000_i1101" type="#_x0000_t75" style="width:60.2pt;height:31.7pt" o:ole="">
                  <v:imagedata r:id="rId162" o:title=""/>
                </v:shape>
                <o:OLEObject Type="Embed" ProgID="ChemDraw.Document.6.0" ShapeID="_x0000_i1101" DrawAspect="Content" ObjectID="_1601487988" r:id="rId163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7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5-Nitrosalicylaldehyd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B933ED" w:rsidRPr="006307FF" w:rsidRDefault="00B933ED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7-51-8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004092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74" w:dyaOrig="2016">
                <v:shape id="_x0000_i1102" type="#_x0000_t75" style="width:54.8pt;height:32.25pt" o:ole="">
                  <v:imagedata r:id="rId164" o:title=""/>
                </v:shape>
                <o:OLEObject Type="Embed" ProgID="ChemDraw.Document.6.0" ShapeID="_x0000_i1102" DrawAspect="Content" ObjectID="_1601487989" r:id="rId165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8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Benzenamine, 4-methoxy-2-nitro-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004092" w:rsidRPr="006307FF" w:rsidRDefault="0000409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6-96-8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004092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17" w:dyaOrig="2055">
                <v:shape id="_x0000_i1103" type="#_x0000_t75" style="width:53.2pt;height:32.8pt" o:ole="">
                  <v:imagedata r:id="rId166" o:title=""/>
                </v:shape>
                <o:OLEObject Type="Embed" ProgID="ChemDraw.Document.6.0" ShapeID="_x0000_i1103" DrawAspect="Content" ObjectID="_1601487990" r:id="rId167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9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Benzenesulfonic acid, 5-amino-2-(2-(4-nitro-2-sulfophenyl)ethenyl)-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004092" w:rsidRPr="006307FF" w:rsidRDefault="0000409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19-72-2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004092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5688" w:dyaOrig="3434">
                <v:shape id="_x0000_i1104" type="#_x0000_t75" style="width:75.75pt;height:45.65pt" o:ole="">
                  <v:imagedata r:id="rId168" o:title=""/>
                </v:shape>
                <o:OLEObject Type="Embed" ProgID="ChemDraw.Document.6.0" ShapeID="_x0000_i1104" DrawAspect="Content" ObjectID="_1601487991" r:id="rId169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0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Binapacryl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986C91" w:rsidRPr="006307FF" w:rsidRDefault="00986C91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485-31-4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986C91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288" w:dyaOrig="4579">
                <v:shape id="_x0000_i1105" type="#_x0000_t75" style="width:60.2pt;height:63.4pt" o:ole="">
                  <v:imagedata r:id="rId170" o:title=""/>
                </v:shape>
                <o:OLEObject Type="Embed" ProgID="ChemDraw.Document.6.0" ShapeID="_x0000_i1105" DrawAspect="Content" ObjectID="_1601487992" r:id="rId171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1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Chlorothion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6259B0" w:rsidRPr="006307FF" w:rsidRDefault="006259B0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00-28-7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6259B0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164" w:dyaOrig="2429">
                <v:shape id="_x0000_i1106" type="#_x0000_t75" style="width:60.7pt;height:35.45pt" o:ole="">
                  <v:imagedata r:id="rId172" o:title=""/>
                </v:shape>
                <o:OLEObject Type="Embed" ProgID="ChemDraw.Document.6.0" ShapeID="_x0000_i1106" DrawAspect="Content" ObjectID="_1601487993" r:id="rId173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2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Dicloran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6259B0" w:rsidRPr="006307FF" w:rsidRDefault="006259B0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99-30-9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6259B0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429" w:dyaOrig="2657">
                <v:shape id="_x0000_i1107" type="#_x0000_t75" style="width:36.55pt;height:39.75pt" o:ole="">
                  <v:imagedata r:id="rId174" o:title=""/>
                </v:shape>
                <o:OLEObject Type="Embed" ProgID="ChemDraw.Document.6.0" ShapeID="_x0000_i1107" DrawAspect="Content" ObjectID="_1601487994" r:id="rId175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3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Ethanone, 1-(2-nitrophenyl)-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6B0887" w:rsidRPr="006307FF" w:rsidRDefault="006B0887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77-59-</w:t>
            </w:r>
          </w:p>
          <w:p w:rsidR="000807AC" w:rsidRPr="006307FF" w:rsidRDefault="006B0887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6B0887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285" w:dyaOrig="2616">
                <v:shape id="_x0000_i1108" type="#_x0000_t75" style="width:32.8pt;height:37.6pt" o:ole="">
                  <v:imagedata r:id="rId176" o:title=""/>
                </v:shape>
                <o:OLEObject Type="Embed" ProgID="ChemDraw.Document.6.0" ShapeID="_x0000_i1108" DrawAspect="Content" ObjectID="_1601487995" r:id="rId177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lastRenderedPageBreak/>
              <w:t>14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Fenitrooxon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5F2403" w:rsidRPr="006307FF" w:rsidRDefault="005F2403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2255-17-6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5F2403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746" w:dyaOrig="3859">
                <v:shape id="_x0000_i1109" type="#_x0000_t75" style="width:35.45pt;height:49.45pt" o:ole="">
                  <v:imagedata r:id="rId178" o:title=""/>
                </v:shape>
                <o:OLEObject Type="Embed" ProgID="ChemDraw.Document.6.0" ShapeID="_x0000_i1109" DrawAspect="Content" ObjectID="_1601487996" r:id="rId179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5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Flutamid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AA4BAA" w:rsidRPr="006307FF" w:rsidRDefault="00AA4BAA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3311-84-7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AA4BAA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586" w:dyaOrig="2057">
                <v:shape id="_x0000_i1110" type="#_x0000_t75" style="width:72.55pt;height:32.25pt" o:ole="">
                  <v:imagedata r:id="rId180" o:title=""/>
                </v:shape>
                <o:OLEObject Type="Embed" ProgID="ChemDraw.Document.6.0" ShapeID="_x0000_i1110" DrawAspect="Content" ObjectID="_1601487997" r:id="rId181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6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Nimesulid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ED4CA2" w:rsidRPr="006307FF" w:rsidRDefault="00ED4CA2" w:rsidP="006307FF">
            <w:pPr>
              <w:pStyle w:val="Default"/>
              <w:bidi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51803-78-2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ED4CA2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4195" w:dyaOrig="3477">
                <v:shape id="_x0000_i1111" type="#_x0000_t75" style="width:62.35pt;height:51.6pt" o:ole="">
                  <v:imagedata r:id="rId182" o:title=""/>
                </v:shape>
                <o:OLEObject Type="Embed" ProgID="ChemDraw.Document.6.0" ShapeID="_x0000_i1111" DrawAspect="Content" ObjectID="_1601487998" r:id="rId183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7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Nitromide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FA766B" w:rsidRPr="006307FF" w:rsidRDefault="00FA766B" w:rsidP="006307FF">
            <w:pPr>
              <w:pStyle w:val="Default"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21-81-3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FA766B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3336" w:dyaOrig="2657">
                <v:shape id="_x0000_i1112" type="#_x0000_t75" style="width:45.65pt;height:36.55pt" o:ole="">
                  <v:imagedata r:id="rId184" o:title=""/>
                </v:shape>
                <o:OLEObject Type="Embed" ProgID="ChemDraw.Document.6.0" ShapeID="_x0000_i1112" DrawAspect="Content" ObjectID="_1601487999" r:id="rId185"/>
              </w:object>
            </w:r>
          </w:p>
        </w:tc>
      </w:tr>
      <w:tr w:rsidR="006259B0" w:rsidRPr="006307FF" w:rsidTr="006307FF">
        <w:trPr>
          <w:trHeight w:val="450"/>
        </w:trPr>
        <w:tc>
          <w:tcPr>
            <w:tcW w:w="387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t>18</w:t>
            </w:r>
          </w:p>
        </w:tc>
        <w:tc>
          <w:tcPr>
            <w:tcW w:w="1706" w:type="pct"/>
            <w:shd w:val="clear" w:color="auto" w:fill="auto"/>
            <w:vAlign w:val="center"/>
          </w:tcPr>
          <w:p w:rsidR="000807AC" w:rsidRPr="006307FF" w:rsidRDefault="000807AC" w:rsidP="006307FF">
            <w:pPr>
              <w:bidi w:val="0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color w:val="000000"/>
                <w:sz w:val="16"/>
                <w:szCs w:val="16"/>
              </w:rPr>
              <w:t>Pyrrolnitrin</w:t>
            </w:r>
          </w:p>
        </w:tc>
        <w:tc>
          <w:tcPr>
            <w:tcW w:w="731" w:type="pct"/>
            <w:shd w:val="clear" w:color="auto" w:fill="auto"/>
            <w:vAlign w:val="center"/>
          </w:tcPr>
          <w:p w:rsidR="003C3839" w:rsidRPr="006307FF" w:rsidRDefault="003C3839" w:rsidP="006307FF">
            <w:pPr>
              <w:pStyle w:val="Default"/>
              <w:jc w:val="center"/>
              <w:rPr>
                <w:sz w:val="16"/>
                <w:szCs w:val="16"/>
              </w:rPr>
            </w:pPr>
            <w:r w:rsidRPr="006307FF">
              <w:rPr>
                <w:sz w:val="16"/>
                <w:szCs w:val="16"/>
              </w:rPr>
              <w:t>1018-71-9</w:t>
            </w:r>
          </w:p>
          <w:p w:rsidR="000807AC" w:rsidRPr="006307FF" w:rsidRDefault="000807AC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</w:p>
        </w:tc>
        <w:tc>
          <w:tcPr>
            <w:tcW w:w="2176" w:type="pct"/>
            <w:shd w:val="clear" w:color="auto" w:fill="auto"/>
            <w:vAlign w:val="center"/>
          </w:tcPr>
          <w:p w:rsidR="000807AC" w:rsidRPr="006307FF" w:rsidRDefault="003C3839" w:rsidP="006307FF">
            <w:pPr>
              <w:bidi w:val="0"/>
              <w:jc w:val="center"/>
              <w:rPr>
                <w:rFonts w:cs="Times New Roman"/>
                <w:color w:val="000000"/>
                <w:sz w:val="16"/>
                <w:szCs w:val="16"/>
              </w:rPr>
            </w:pPr>
            <w:r w:rsidRPr="006307FF">
              <w:rPr>
                <w:rFonts w:cs="Times New Roman"/>
                <w:sz w:val="16"/>
                <w:szCs w:val="16"/>
              </w:rPr>
              <w:object w:dxaOrig="2647" w:dyaOrig="2935">
                <v:shape id="_x0000_i1113" type="#_x0000_t75" style="width:41.35pt;height:45.65pt" o:ole="">
                  <v:imagedata r:id="rId186" o:title=""/>
                </v:shape>
                <o:OLEObject Type="Embed" ProgID="ChemDraw.Document.6.0" ShapeID="_x0000_i1113" DrawAspect="Content" ObjectID="_1601488000" r:id="rId187"/>
              </w:object>
            </w:r>
          </w:p>
        </w:tc>
      </w:tr>
    </w:tbl>
    <w:p w:rsidR="005329A0" w:rsidRPr="005B1C73" w:rsidRDefault="005329A0" w:rsidP="005329A0">
      <w:pPr>
        <w:pStyle w:val="BodyTextIndent2"/>
        <w:tabs>
          <w:tab w:val="clear" w:pos="7508"/>
          <w:tab w:val="left" w:pos="709"/>
        </w:tabs>
        <w:ind w:left="115" w:firstLine="0"/>
        <w:jc w:val="both"/>
        <w:rPr>
          <w:rFonts w:cs="Times New Roman"/>
          <w:color w:val="FF0000"/>
          <w:sz w:val="20"/>
          <w:lang w:val="de-DE"/>
        </w:rPr>
      </w:pPr>
    </w:p>
    <w:sectPr w:rsidR="005329A0" w:rsidRPr="005B1C73" w:rsidSect="00A4660A">
      <w:headerReference w:type="even" r:id="rId188"/>
      <w:headerReference w:type="default" r:id="rId189"/>
      <w:footerReference w:type="even" r:id="rId190"/>
      <w:pgSz w:w="11907" w:h="16840" w:code="9"/>
      <w:pgMar w:top="1584" w:right="1699" w:bottom="2610" w:left="1699" w:header="720" w:footer="720" w:gutter="0"/>
      <w:cols w:space="720"/>
      <w:bidi/>
      <w:rtlGutter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47144" w:rsidRDefault="00B47144">
      <w:r>
        <w:separator/>
      </w:r>
    </w:p>
  </w:endnote>
  <w:endnote w:type="continuationSeparator" w:id="0">
    <w:p w:rsidR="00B47144" w:rsidRDefault="00B471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0EED" w:rsidRDefault="00ED0EED" w:rsidP="00A871AD">
    <w:pPr>
      <w:pStyle w:val="Footer"/>
      <w:framePr w:wrap="around" w:vAnchor="text" w:hAnchor="text" w:xAlign="center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ED0EED" w:rsidRDefault="00ED0EE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47144" w:rsidRDefault="00B47144">
      <w:r>
        <w:separator/>
      </w:r>
    </w:p>
  </w:footnote>
  <w:footnote w:type="continuationSeparator" w:id="0">
    <w:p w:rsidR="00B47144" w:rsidRDefault="00B4714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0EED" w:rsidRDefault="00ED0EED" w:rsidP="001E61B7">
    <w:pPr>
      <w:pStyle w:val="Header"/>
      <w:framePr w:wrap="around" w:vAnchor="text" w:hAnchor="text" w:xAlign="right" w:y="1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ED0EED" w:rsidRDefault="00ED0EED" w:rsidP="00020B3B">
    <w:pPr>
      <w:pStyle w:val="Header"/>
      <w:ind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D0EED" w:rsidRDefault="00ED0EED" w:rsidP="00662DCB">
    <w:pPr>
      <w:pStyle w:val="Header"/>
      <w:framePr w:wrap="around" w:vAnchor="text" w:hAnchor="text" w:xAlign="right" w:y="1"/>
      <w:bidi w:val="0"/>
      <w:rPr>
        <w:rStyle w:val="PageNumber"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separate"/>
    </w:r>
    <w:r w:rsidR="003B5BBF">
      <w:rPr>
        <w:rStyle w:val="PageNumber"/>
        <w:noProof/>
      </w:rPr>
      <w:t>1</w:t>
    </w:r>
    <w:r>
      <w:rPr>
        <w:rStyle w:val="PageNumber"/>
        <w:rtl/>
      </w:rPr>
      <w:fldChar w:fldCharType="end"/>
    </w:r>
  </w:p>
  <w:p w:rsidR="00ED0EED" w:rsidRDefault="00ED0EED" w:rsidP="00020B3B">
    <w:pPr>
      <w:pStyle w:val="Header"/>
      <w:ind w:firstLine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2B4EC0"/>
    <w:multiLevelType w:val="singleLevel"/>
    <w:tmpl w:val="DA1CE246"/>
    <w:lvl w:ilvl="0">
      <w:start w:val="1"/>
      <w:numFmt w:val="cardinalText"/>
      <w:lvlText w:val="%1-"/>
      <w:lvlJc w:val="left"/>
      <w:pPr>
        <w:tabs>
          <w:tab w:val="num" w:pos="360"/>
        </w:tabs>
        <w:ind w:right="360" w:hanging="360"/>
      </w:pPr>
      <w:rPr>
        <w:rFonts w:hint="default"/>
      </w:rPr>
    </w:lvl>
  </w:abstractNum>
  <w:abstractNum w:abstractNumId="1">
    <w:nsid w:val="029B2028"/>
    <w:multiLevelType w:val="hybridMultilevel"/>
    <w:tmpl w:val="E95AB38E"/>
    <w:lvl w:ilvl="0" w:tplc="A440D96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9B6964"/>
    <w:multiLevelType w:val="hybridMultilevel"/>
    <w:tmpl w:val="FCA4CE8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0141B4"/>
    <w:multiLevelType w:val="singleLevel"/>
    <w:tmpl w:val="0409000F"/>
    <w:lvl w:ilvl="0">
      <w:start w:val="1"/>
      <w:numFmt w:val="decimal"/>
      <w:lvlText w:val="%1."/>
      <w:lvlJc w:val="center"/>
      <w:pPr>
        <w:tabs>
          <w:tab w:val="num" w:pos="648"/>
        </w:tabs>
        <w:ind w:right="360" w:hanging="72"/>
      </w:pPr>
    </w:lvl>
  </w:abstractNum>
  <w:abstractNum w:abstractNumId="4">
    <w:nsid w:val="08670B13"/>
    <w:multiLevelType w:val="singleLevel"/>
    <w:tmpl w:val="05CA975C"/>
    <w:lvl w:ilvl="0">
      <w:start w:val="1"/>
      <w:numFmt w:val="lowerLetter"/>
      <w:lvlText w:val="(%1)"/>
      <w:lvlJc w:val="left"/>
      <w:pPr>
        <w:tabs>
          <w:tab w:val="num" w:pos="720"/>
        </w:tabs>
        <w:ind w:right="720" w:hanging="720"/>
      </w:pPr>
      <w:rPr>
        <w:rFonts w:hint="default"/>
      </w:rPr>
    </w:lvl>
  </w:abstractNum>
  <w:abstractNum w:abstractNumId="5">
    <w:nsid w:val="0C4B411C"/>
    <w:multiLevelType w:val="singleLevel"/>
    <w:tmpl w:val="0409000F"/>
    <w:lvl w:ilvl="0">
      <w:start w:val="1"/>
      <w:numFmt w:val="decimal"/>
      <w:lvlText w:val="%1."/>
      <w:lvlJc w:val="center"/>
      <w:pPr>
        <w:tabs>
          <w:tab w:val="num" w:pos="648"/>
        </w:tabs>
        <w:ind w:right="360" w:hanging="72"/>
      </w:pPr>
    </w:lvl>
  </w:abstractNum>
  <w:abstractNum w:abstractNumId="6">
    <w:nsid w:val="0F7418F4"/>
    <w:multiLevelType w:val="hybridMultilevel"/>
    <w:tmpl w:val="00A06E24"/>
    <w:lvl w:ilvl="0" w:tplc="00C8495E">
      <w:start w:val="1"/>
      <w:numFmt w:val="lowerLetter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7">
    <w:nsid w:val="11EE7930"/>
    <w:multiLevelType w:val="hybridMultilevel"/>
    <w:tmpl w:val="73ACF2D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9811DDA"/>
    <w:multiLevelType w:val="hybridMultilevel"/>
    <w:tmpl w:val="3CFE2802"/>
    <w:lvl w:ilvl="0" w:tplc="8AD6DBF0">
      <w:start w:val="1"/>
      <w:numFmt w:val="lowerLetter"/>
      <w:lvlText w:val="%1)"/>
      <w:lvlJc w:val="left"/>
      <w:pPr>
        <w:tabs>
          <w:tab w:val="num" w:pos="1819"/>
        </w:tabs>
        <w:ind w:left="1819" w:hanging="10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9"/>
        </w:tabs>
        <w:ind w:left="184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9"/>
        </w:tabs>
        <w:ind w:left="256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9"/>
        </w:tabs>
        <w:ind w:left="328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9"/>
        </w:tabs>
        <w:ind w:left="400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9"/>
        </w:tabs>
        <w:ind w:left="472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9"/>
        </w:tabs>
        <w:ind w:left="544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9"/>
        </w:tabs>
        <w:ind w:left="616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9"/>
        </w:tabs>
        <w:ind w:left="6889" w:hanging="180"/>
      </w:pPr>
    </w:lvl>
  </w:abstractNum>
  <w:abstractNum w:abstractNumId="9">
    <w:nsid w:val="1C797B69"/>
    <w:multiLevelType w:val="hybridMultilevel"/>
    <w:tmpl w:val="06787918"/>
    <w:lvl w:ilvl="0" w:tplc="06A41236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10">
    <w:nsid w:val="207434CA"/>
    <w:multiLevelType w:val="hybridMultilevel"/>
    <w:tmpl w:val="EF6490F4"/>
    <w:lvl w:ilvl="0" w:tplc="040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1">
    <w:nsid w:val="24492E27"/>
    <w:multiLevelType w:val="hybridMultilevel"/>
    <w:tmpl w:val="6FA43E76"/>
    <w:lvl w:ilvl="0" w:tplc="8AD6DBF0">
      <w:start w:val="1"/>
      <w:numFmt w:val="lowerLetter"/>
      <w:lvlText w:val="%1)"/>
      <w:lvlJc w:val="left"/>
      <w:pPr>
        <w:tabs>
          <w:tab w:val="num" w:pos="2119"/>
        </w:tabs>
        <w:ind w:left="2119" w:hanging="105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2">
    <w:nsid w:val="2DD633CD"/>
    <w:multiLevelType w:val="hybridMultilevel"/>
    <w:tmpl w:val="59A2F25E"/>
    <w:lvl w:ilvl="0" w:tplc="C20261A8">
      <w:start w:val="1"/>
      <w:numFmt w:val="lowerRoman"/>
      <w:lvlText w:val="(%1)"/>
      <w:lvlJc w:val="left"/>
      <w:pPr>
        <w:tabs>
          <w:tab w:val="num" w:pos="1230"/>
        </w:tabs>
        <w:ind w:left="1230" w:hanging="69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2F9D4645"/>
    <w:multiLevelType w:val="hybridMultilevel"/>
    <w:tmpl w:val="2708C5A2"/>
    <w:lvl w:ilvl="0" w:tplc="F872E4F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0154367"/>
    <w:multiLevelType w:val="hybridMultilevel"/>
    <w:tmpl w:val="6CFECF7A"/>
    <w:lvl w:ilvl="0" w:tplc="74789BA4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60C313E"/>
    <w:multiLevelType w:val="hybridMultilevel"/>
    <w:tmpl w:val="96640F4C"/>
    <w:lvl w:ilvl="0" w:tplc="040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6">
    <w:nsid w:val="3F350444"/>
    <w:multiLevelType w:val="singleLevel"/>
    <w:tmpl w:val="9EDAAE3C"/>
    <w:lvl w:ilvl="0">
      <w:start w:val="5"/>
      <w:numFmt w:val="decimal"/>
      <w:lvlText w:val="(%1)"/>
      <w:lvlJc w:val="left"/>
      <w:pPr>
        <w:tabs>
          <w:tab w:val="num" w:pos="360"/>
        </w:tabs>
        <w:ind w:right="360" w:hanging="360"/>
      </w:pPr>
      <w:rPr>
        <w:rFonts w:hint="default"/>
      </w:rPr>
    </w:lvl>
  </w:abstractNum>
  <w:abstractNum w:abstractNumId="17">
    <w:nsid w:val="52875501"/>
    <w:multiLevelType w:val="hybridMultilevel"/>
    <w:tmpl w:val="C31EDBC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3DD51F7"/>
    <w:multiLevelType w:val="hybridMultilevel"/>
    <w:tmpl w:val="705CD788"/>
    <w:lvl w:ilvl="0" w:tplc="040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9">
    <w:nsid w:val="6BEC1880"/>
    <w:multiLevelType w:val="singleLevel"/>
    <w:tmpl w:val="4684AEB4"/>
    <w:lvl w:ilvl="0">
      <w:start w:val="1"/>
      <w:numFmt w:val="decimal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  <w:sz w:val="24"/>
        <w:szCs w:val="24"/>
      </w:rPr>
    </w:lvl>
  </w:abstractNum>
  <w:abstractNum w:abstractNumId="20">
    <w:nsid w:val="6EFB5437"/>
    <w:multiLevelType w:val="hybridMultilevel"/>
    <w:tmpl w:val="67A82826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AE2634E">
      <w:start w:val="2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2394820"/>
    <w:multiLevelType w:val="hybridMultilevel"/>
    <w:tmpl w:val="2D821E28"/>
    <w:lvl w:ilvl="0" w:tplc="5CCA4568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2">
    <w:nsid w:val="779D075D"/>
    <w:multiLevelType w:val="singleLevel"/>
    <w:tmpl w:val="9156227A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rFonts w:hint="default"/>
      </w:rPr>
    </w:lvl>
  </w:abstractNum>
  <w:abstractNum w:abstractNumId="23">
    <w:nsid w:val="7ADA5387"/>
    <w:multiLevelType w:val="hybridMultilevel"/>
    <w:tmpl w:val="ACE8DFE6"/>
    <w:lvl w:ilvl="0" w:tplc="CE4A7AC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ind w:left="6240" w:hanging="180"/>
      </w:pPr>
    </w:lvl>
  </w:abstractNum>
  <w:abstractNum w:abstractNumId="24">
    <w:nsid w:val="7AFA1D57"/>
    <w:multiLevelType w:val="singleLevel"/>
    <w:tmpl w:val="9156227A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rFonts w:hint="default"/>
      </w:rPr>
    </w:lvl>
  </w:abstractNum>
  <w:abstractNum w:abstractNumId="25">
    <w:nsid w:val="7C49491E"/>
    <w:multiLevelType w:val="hybridMultilevel"/>
    <w:tmpl w:val="4142ECF0"/>
    <w:lvl w:ilvl="0" w:tplc="F872E4F6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26">
    <w:nsid w:val="7FAA64DF"/>
    <w:multiLevelType w:val="singleLevel"/>
    <w:tmpl w:val="32DEE286"/>
    <w:lvl w:ilvl="0">
      <w:start w:val="1"/>
      <w:numFmt w:val="decimal"/>
      <w:lvlText w:val="%1-"/>
      <w:lvlJc w:val="left"/>
      <w:pPr>
        <w:tabs>
          <w:tab w:val="num" w:pos="360"/>
        </w:tabs>
        <w:ind w:right="360" w:hanging="360"/>
      </w:pPr>
      <w:rPr>
        <w:rFonts w:hint="default"/>
      </w:r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3"/>
  </w:num>
  <w:num w:numId="5">
    <w:abstractNumId w:val="16"/>
  </w:num>
  <w:num w:numId="6">
    <w:abstractNumId w:val="26"/>
  </w:num>
  <w:num w:numId="7">
    <w:abstractNumId w:val="22"/>
  </w:num>
  <w:num w:numId="8">
    <w:abstractNumId w:val="2"/>
  </w:num>
  <w:num w:numId="9">
    <w:abstractNumId w:val="24"/>
  </w:num>
  <w:num w:numId="10">
    <w:abstractNumId w:val="7"/>
  </w:num>
  <w:num w:numId="11">
    <w:abstractNumId w:val="17"/>
  </w:num>
  <w:num w:numId="12">
    <w:abstractNumId w:val="25"/>
  </w:num>
  <w:num w:numId="13">
    <w:abstractNumId w:val="13"/>
  </w:num>
  <w:num w:numId="14">
    <w:abstractNumId w:val="18"/>
  </w:num>
  <w:num w:numId="15">
    <w:abstractNumId w:val="8"/>
  </w:num>
  <w:num w:numId="16">
    <w:abstractNumId w:val="10"/>
  </w:num>
  <w:num w:numId="17">
    <w:abstractNumId w:val="15"/>
  </w:num>
  <w:num w:numId="18">
    <w:abstractNumId w:val="11"/>
  </w:num>
  <w:num w:numId="19">
    <w:abstractNumId w:val="19"/>
  </w:num>
  <w:num w:numId="20">
    <w:abstractNumId w:val="20"/>
  </w:num>
  <w:num w:numId="21">
    <w:abstractNumId w:val="14"/>
  </w:num>
  <w:num w:numId="22">
    <w:abstractNumId w:val="1"/>
  </w:num>
  <w:num w:numId="23">
    <w:abstractNumId w:val="12"/>
  </w:num>
  <w:num w:numId="24">
    <w:abstractNumId w:val="21"/>
  </w:num>
  <w:num w:numId="25">
    <w:abstractNumId w:val="9"/>
  </w:num>
  <w:num w:numId="26">
    <w:abstractNumId w:val="23"/>
  </w:num>
  <w:num w:numId="2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activeWritingStyle w:appName="MSWord" w:lang="en-US" w:vendorID="64" w:dllVersion="131078" w:nlCheck="1" w:checkStyle="1"/>
  <w:activeWritingStyle w:appName="MSWord" w:lang="en-US" w:vendorID="8" w:dllVersion="513" w:checkStyle="1"/>
  <w:activeWritingStyle w:appName="MSWord" w:lang="fr-FR" w:vendorID="9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rawingGridVerticalSpacing w:val="57"/>
  <w:displayHorizontalDrawingGridEvery w:val="0"/>
  <w:displayVerticalDrawingGridEvery w:val="0"/>
  <w:doNotUseMarginsForDrawingGridOrigin/>
  <w:drawingGridHorizontalOrigin w:val="57"/>
  <w:drawingGridVerticalOrigin w:val="5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MxNTEzMjS0NDK0MLBU0lEKTi0uzszPAykwNKsFADW3h5w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uthor-Date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CA4E16"/>
    <w:rsid w:val="00001E17"/>
    <w:rsid w:val="000021D7"/>
    <w:rsid w:val="000023D3"/>
    <w:rsid w:val="00003470"/>
    <w:rsid w:val="00004092"/>
    <w:rsid w:val="0000427F"/>
    <w:rsid w:val="000052F9"/>
    <w:rsid w:val="00010234"/>
    <w:rsid w:val="00010302"/>
    <w:rsid w:val="00010443"/>
    <w:rsid w:val="00011119"/>
    <w:rsid w:val="000119A1"/>
    <w:rsid w:val="00013037"/>
    <w:rsid w:val="0001370D"/>
    <w:rsid w:val="00014143"/>
    <w:rsid w:val="000147BF"/>
    <w:rsid w:val="00015696"/>
    <w:rsid w:val="0001647F"/>
    <w:rsid w:val="00016C79"/>
    <w:rsid w:val="00016E2B"/>
    <w:rsid w:val="00020A02"/>
    <w:rsid w:val="00020B3B"/>
    <w:rsid w:val="000219A9"/>
    <w:rsid w:val="00022292"/>
    <w:rsid w:val="00022333"/>
    <w:rsid w:val="000228C3"/>
    <w:rsid w:val="0002457D"/>
    <w:rsid w:val="000254DC"/>
    <w:rsid w:val="00025B1E"/>
    <w:rsid w:val="00026180"/>
    <w:rsid w:val="0002634C"/>
    <w:rsid w:val="00026E31"/>
    <w:rsid w:val="00027DF1"/>
    <w:rsid w:val="00030CD4"/>
    <w:rsid w:val="00030D6B"/>
    <w:rsid w:val="00032D9E"/>
    <w:rsid w:val="000339F1"/>
    <w:rsid w:val="00034325"/>
    <w:rsid w:val="0003555B"/>
    <w:rsid w:val="00035C76"/>
    <w:rsid w:val="00036BE1"/>
    <w:rsid w:val="00037F75"/>
    <w:rsid w:val="00040124"/>
    <w:rsid w:val="000402F1"/>
    <w:rsid w:val="00040327"/>
    <w:rsid w:val="0004075B"/>
    <w:rsid w:val="00041077"/>
    <w:rsid w:val="000411A6"/>
    <w:rsid w:val="000415EB"/>
    <w:rsid w:val="000427E2"/>
    <w:rsid w:val="00042FDB"/>
    <w:rsid w:val="000432B9"/>
    <w:rsid w:val="00043A18"/>
    <w:rsid w:val="00043DDF"/>
    <w:rsid w:val="00045808"/>
    <w:rsid w:val="0004771A"/>
    <w:rsid w:val="00050F6B"/>
    <w:rsid w:val="00051A37"/>
    <w:rsid w:val="00051ED6"/>
    <w:rsid w:val="0005242F"/>
    <w:rsid w:val="00053341"/>
    <w:rsid w:val="00053442"/>
    <w:rsid w:val="0005493D"/>
    <w:rsid w:val="00054D50"/>
    <w:rsid w:val="00056020"/>
    <w:rsid w:val="0005670E"/>
    <w:rsid w:val="00057572"/>
    <w:rsid w:val="000578C7"/>
    <w:rsid w:val="00057D6E"/>
    <w:rsid w:val="00060697"/>
    <w:rsid w:val="00060AED"/>
    <w:rsid w:val="00060C89"/>
    <w:rsid w:val="0006119F"/>
    <w:rsid w:val="0006313F"/>
    <w:rsid w:val="00064127"/>
    <w:rsid w:val="000657DC"/>
    <w:rsid w:val="0006632B"/>
    <w:rsid w:val="0006662B"/>
    <w:rsid w:val="00067954"/>
    <w:rsid w:val="000709F5"/>
    <w:rsid w:val="00070E87"/>
    <w:rsid w:val="0007443F"/>
    <w:rsid w:val="000748E8"/>
    <w:rsid w:val="00076B7E"/>
    <w:rsid w:val="00077B61"/>
    <w:rsid w:val="00077EE0"/>
    <w:rsid w:val="000807AC"/>
    <w:rsid w:val="000811CE"/>
    <w:rsid w:val="00081A78"/>
    <w:rsid w:val="00081BF5"/>
    <w:rsid w:val="000835E3"/>
    <w:rsid w:val="00084300"/>
    <w:rsid w:val="0008445E"/>
    <w:rsid w:val="0008613D"/>
    <w:rsid w:val="0008696B"/>
    <w:rsid w:val="00090B47"/>
    <w:rsid w:val="00090DD6"/>
    <w:rsid w:val="00092356"/>
    <w:rsid w:val="000927AE"/>
    <w:rsid w:val="000929AF"/>
    <w:rsid w:val="00093162"/>
    <w:rsid w:val="000938D8"/>
    <w:rsid w:val="000940F2"/>
    <w:rsid w:val="0009542A"/>
    <w:rsid w:val="00095D20"/>
    <w:rsid w:val="00095E5D"/>
    <w:rsid w:val="0009757C"/>
    <w:rsid w:val="000975F7"/>
    <w:rsid w:val="000A032D"/>
    <w:rsid w:val="000A0844"/>
    <w:rsid w:val="000A1C35"/>
    <w:rsid w:val="000A2417"/>
    <w:rsid w:val="000A2DF6"/>
    <w:rsid w:val="000A3A04"/>
    <w:rsid w:val="000A3BC2"/>
    <w:rsid w:val="000A3DA0"/>
    <w:rsid w:val="000A498C"/>
    <w:rsid w:val="000A52CB"/>
    <w:rsid w:val="000A53A7"/>
    <w:rsid w:val="000A6404"/>
    <w:rsid w:val="000A645E"/>
    <w:rsid w:val="000A7DD8"/>
    <w:rsid w:val="000B0252"/>
    <w:rsid w:val="000B04B4"/>
    <w:rsid w:val="000B04F4"/>
    <w:rsid w:val="000B0652"/>
    <w:rsid w:val="000B15B4"/>
    <w:rsid w:val="000B1AFA"/>
    <w:rsid w:val="000B1BDD"/>
    <w:rsid w:val="000B26C8"/>
    <w:rsid w:val="000B2A00"/>
    <w:rsid w:val="000B2E43"/>
    <w:rsid w:val="000B2FF4"/>
    <w:rsid w:val="000B364F"/>
    <w:rsid w:val="000B369D"/>
    <w:rsid w:val="000B3F17"/>
    <w:rsid w:val="000B43C1"/>
    <w:rsid w:val="000B5D7D"/>
    <w:rsid w:val="000B64FB"/>
    <w:rsid w:val="000B68D4"/>
    <w:rsid w:val="000B7916"/>
    <w:rsid w:val="000C0494"/>
    <w:rsid w:val="000C04A7"/>
    <w:rsid w:val="000C1E48"/>
    <w:rsid w:val="000C2B32"/>
    <w:rsid w:val="000C2FEA"/>
    <w:rsid w:val="000C333C"/>
    <w:rsid w:val="000C33CB"/>
    <w:rsid w:val="000C35AC"/>
    <w:rsid w:val="000C3BDB"/>
    <w:rsid w:val="000C5797"/>
    <w:rsid w:val="000C6D1B"/>
    <w:rsid w:val="000C6E8A"/>
    <w:rsid w:val="000C701D"/>
    <w:rsid w:val="000C736C"/>
    <w:rsid w:val="000C76D6"/>
    <w:rsid w:val="000D0B07"/>
    <w:rsid w:val="000D1701"/>
    <w:rsid w:val="000D2DFA"/>
    <w:rsid w:val="000D3DDD"/>
    <w:rsid w:val="000D6F96"/>
    <w:rsid w:val="000D74C0"/>
    <w:rsid w:val="000E0A9B"/>
    <w:rsid w:val="000E1065"/>
    <w:rsid w:val="000E12ED"/>
    <w:rsid w:val="000E2C63"/>
    <w:rsid w:val="000E3D99"/>
    <w:rsid w:val="000E4FA7"/>
    <w:rsid w:val="000E4FC9"/>
    <w:rsid w:val="000E653E"/>
    <w:rsid w:val="000E69D5"/>
    <w:rsid w:val="000E747A"/>
    <w:rsid w:val="000F019A"/>
    <w:rsid w:val="000F0322"/>
    <w:rsid w:val="000F1D8E"/>
    <w:rsid w:val="000F2871"/>
    <w:rsid w:val="000F3F09"/>
    <w:rsid w:val="000F4889"/>
    <w:rsid w:val="000F4A08"/>
    <w:rsid w:val="000F4A14"/>
    <w:rsid w:val="000F5328"/>
    <w:rsid w:val="000F6133"/>
    <w:rsid w:val="000F6781"/>
    <w:rsid w:val="000F6866"/>
    <w:rsid w:val="000F68C5"/>
    <w:rsid w:val="001000BE"/>
    <w:rsid w:val="00101CE8"/>
    <w:rsid w:val="00102BA6"/>
    <w:rsid w:val="00103192"/>
    <w:rsid w:val="001034A3"/>
    <w:rsid w:val="001035A4"/>
    <w:rsid w:val="001035EE"/>
    <w:rsid w:val="00103A45"/>
    <w:rsid w:val="00105B5D"/>
    <w:rsid w:val="00111737"/>
    <w:rsid w:val="00112CAC"/>
    <w:rsid w:val="0011430B"/>
    <w:rsid w:val="00114CDC"/>
    <w:rsid w:val="00114D3C"/>
    <w:rsid w:val="00116017"/>
    <w:rsid w:val="00120E23"/>
    <w:rsid w:val="0012126D"/>
    <w:rsid w:val="00123480"/>
    <w:rsid w:val="0012575A"/>
    <w:rsid w:val="001266AC"/>
    <w:rsid w:val="00126C11"/>
    <w:rsid w:val="0012728B"/>
    <w:rsid w:val="0012750A"/>
    <w:rsid w:val="001279DA"/>
    <w:rsid w:val="001300F3"/>
    <w:rsid w:val="00130E5A"/>
    <w:rsid w:val="001311B0"/>
    <w:rsid w:val="00131F95"/>
    <w:rsid w:val="00132737"/>
    <w:rsid w:val="00132ACB"/>
    <w:rsid w:val="001332A8"/>
    <w:rsid w:val="00134032"/>
    <w:rsid w:val="00134EA1"/>
    <w:rsid w:val="00137D1B"/>
    <w:rsid w:val="00141F25"/>
    <w:rsid w:val="001436EB"/>
    <w:rsid w:val="00143D27"/>
    <w:rsid w:val="00145625"/>
    <w:rsid w:val="0014769F"/>
    <w:rsid w:val="00151F90"/>
    <w:rsid w:val="0015257F"/>
    <w:rsid w:val="00152586"/>
    <w:rsid w:val="00152F2A"/>
    <w:rsid w:val="00153254"/>
    <w:rsid w:val="001532DC"/>
    <w:rsid w:val="00153373"/>
    <w:rsid w:val="00155E1C"/>
    <w:rsid w:val="00155FBC"/>
    <w:rsid w:val="00156EB3"/>
    <w:rsid w:val="001577AA"/>
    <w:rsid w:val="001612E6"/>
    <w:rsid w:val="0016243B"/>
    <w:rsid w:val="00162F43"/>
    <w:rsid w:val="0016398B"/>
    <w:rsid w:val="00164A05"/>
    <w:rsid w:val="001650E9"/>
    <w:rsid w:val="00165597"/>
    <w:rsid w:val="00165B19"/>
    <w:rsid w:val="00165CFA"/>
    <w:rsid w:val="001674CD"/>
    <w:rsid w:val="00170723"/>
    <w:rsid w:val="001711F2"/>
    <w:rsid w:val="0017204F"/>
    <w:rsid w:val="00172CDB"/>
    <w:rsid w:val="0017397A"/>
    <w:rsid w:val="00174266"/>
    <w:rsid w:val="0017442E"/>
    <w:rsid w:val="001744E9"/>
    <w:rsid w:val="00175395"/>
    <w:rsid w:val="00177718"/>
    <w:rsid w:val="0017780C"/>
    <w:rsid w:val="00180BD7"/>
    <w:rsid w:val="00181F33"/>
    <w:rsid w:val="001837F7"/>
    <w:rsid w:val="00183CBF"/>
    <w:rsid w:val="001840C7"/>
    <w:rsid w:val="00184499"/>
    <w:rsid w:val="00184B6C"/>
    <w:rsid w:val="0018541F"/>
    <w:rsid w:val="001874B9"/>
    <w:rsid w:val="00187AB1"/>
    <w:rsid w:val="00187DFC"/>
    <w:rsid w:val="00187ED9"/>
    <w:rsid w:val="001900C8"/>
    <w:rsid w:val="00190F69"/>
    <w:rsid w:val="0019185D"/>
    <w:rsid w:val="001932D5"/>
    <w:rsid w:val="00193D37"/>
    <w:rsid w:val="00193E4D"/>
    <w:rsid w:val="00194A16"/>
    <w:rsid w:val="00195A59"/>
    <w:rsid w:val="00196CA5"/>
    <w:rsid w:val="00196D0C"/>
    <w:rsid w:val="00197A34"/>
    <w:rsid w:val="00197C7B"/>
    <w:rsid w:val="001A2E74"/>
    <w:rsid w:val="001A2FA7"/>
    <w:rsid w:val="001A49F2"/>
    <w:rsid w:val="001A4B9B"/>
    <w:rsid w:val="001A53EE"/>
    <w:rsid w:val="001A665E"/>
    <w:rsid w:val="001A7028"/>
    <w:rsid w:val="001A7237"/>
    <w:rsid w:val="001A770D"/>
    <w:rsid w:val="001A79B2"/>
    <w:rsid w:val="001B1144"/>
    <w:rsid w:val="001B23D8"/>
    <w:rsid w:val="001B2987"/>
    <w:rsid w:val="001B31F7"/>
    <w:rsid w:val="001B456C"/>
    <w:rsid w:val="001B5A2F"/>
    <w:rsid w:val="001B5AF3"/>
    <w:rsid w:val="001B63A4"/>
    <w:rsid w:val="001B73D3"/>
    <w:rsid w:val="001B743F"/>
    <w:rsid w:val="001B7E35"/>
    <w:rsid w:val="001B7F06"/>
    <w:rsid w:val="001C198A"/>
    <w:rsid w:val="001C1DCC"/>
    <w:rsid w:val="001C2DE4"/>
    <w:rsid w:val="001C335E"/>
    <w:rsid w:val="001C38FA"/>
    <w:rsid w:val="001C40BF"/>
    <w:rsid w:val="001C4741"/>
    <w:rsid w:val="001C4960"/>
    <w:rsid w:val="001C4C2A"/>
    <w:rsid w:val="001C53EA"/>
    <w:rsid w:val="001C5EF3"/>
    <w:rsid w:val="001C7068"/>
    <w:rsid w:val="001C73CB"/>
    <w:rsid w:val="001C7857"/>
    <w:rsid w:val="001D0C01"/>
    <w:rsid w:val="001D0CE2"/>
    <w:rsid w:val="001D0CEC"/>
    <w:rsid w:val="001D159F"/>
    <w:rsid w:val="001D1936"/>
    <w:rsid w:val="001D196E"/>
    <w:rsid w:val="001D1F4F"/>
    <w:rsid w:val="001D2018"/>
    <w:rsid w:val="001D2305"/>
    <w:rsid w:val="001D2369"/>
    <w:rsid w:val="001D2F26"/>
    <w:rsid w:val="001D3F8F"/>
    <w:rsid w:val="001D7B6E"/>
    <w:rsid w:val="001E07FA"/>
    <w:rsid w:val="001E0F6F"/>
    <w:rsid w:val="001E1348"/>
    <w:rsid w:val="001E1676"/>
    <w:rsid w:val="001E23BC"/>
    <w:rsid w:val="001E389C"/>
    <w:rsid w:val="001E3FD5"/>
    <w:rsid w:val="001E4698"/>
    <w:rsid w:val="001E4A0E"/>
    <w:rsid w:val="001E54F1"/>
    <w:rsid w:val="001E61A5"/>
    <w:rsid w:val="001E61B7"/>
    <w:rsid w:val="001E6227"/>
    <w:rsid w:val="001E72C2"/>
    <w:rsid w:val="001E790C"/>
    <w:rsid w:val="001E7BA2"/>
    <w:rsid w:val="001F0B7A"/>
    <w:rsid w:val="001F1DDD"/>
    <w:rsid w:val="001F2982"/>
    <w:rsid w:val="001F3364"/>
    <w:rsid w:val="001F3912"/>
    <w:rsid w:val="001F3AED"/>
    <w:rsid w:val="001F4376"/>
    <w:rsid w:val="001F43F7"/>
    <w:rsid w:val="001F4768"/>
    <w:rsid w:val="001F4CEF"/>
    <w:rsid w:val="001F4F1C"/>
    <w:rsid w:val="001F58D5"/>
    <w:rsid w:val="0020009F"/>
    <w:rsid w:val="002018EC"/>
    <w:rsid w:val="00202AA3"/>
    <w:rsid w:val="002033A1"/>
    <w:rsid w:val="00204A6E"/>
    <w:rsid w:val="0020536D"/>
    <w:rsid w:val="00205715"/>
    <w:rsid w:val="00205CBC"/>
    <w:rsid w:val="00205EDC"/>
    <w:rsid w:val="00205FE3"/>
    <w:rsid w:val="002066AC"/>
    <w:rsid w:val="00206DCF"/>
    <w:rsid w:val="00207004"/>
    <w:rsid w:val="002077BA"/>
    <w:rsid w:val="00207BCD"/>
    <w:rsid w:val="00210489"/>
    <w:rsid w:val="00211CED"/>
    <w:rsid w:val="00211DD1"/>
    <w:rsid w:val="00214444"/>
    <w:rsid w:val="00214CC5"/>
    <w:rsid w:val="00214D37"/>
    <w:rsid w:val="00214F86"/>
    <w:rsid w:val="002154D2"/>
    <w:rsid w:val="00215B60"/>
    <w:rsid w:val="00217631"/>
    <w:rsid w:val="00217DBA"/>
    <w:rsid w:val="00217E1C"/>
    <w:rsid w:val="00220529"/>
    <w:rsid w:val="00220594"/>
    <w:rsid w:val="002206D5"/>
    <w:rsid w:val="00221430"/>
    <w:rsid w:val="002217DE"/>
    <w:rsid w:val="00222D56"/>
    <w:rsid w:val="0022413A"/>
    <w:rsid w:val="002246EB"/>
    <w:rsid w:val="002253CA"/>
    <w:rsid w:val="00226D7F"/>
    <w:rsid w:val="00231D76"/>
    <w:rsid w:val="0023237D"/>
    <w:rsid w:val="0023264A"/>
    <w:rsid w:val="00232D0F"/>
    <w:rsid w:val="002354CD"/>
    <w:rsid w:val="002359A9"/>
    <w:rsid w:val="00236B20"/>
    <w:rsid w:val="00237563"/>
    <w:rsid w:val="00237693"/>
    <w:rsid w:val="002406BD"/>
    <w:rsid w:val="00240CC0"/>
    <w:rsid w:val="00240FAA"/>
    <w:rsid w:val="00241A38"/>
    <w:rsid w:val="0024293B"/>
    <w:rsid w:val="00242D06"/>
    <w:rsid w:val="00243058"/>
    <w:rsid w:val="00243CC7"/>
    <w:rsid w:val="002441A3"/>
    <w:rsid w:val="00244B77"/>
    <w:rsid w:val="00245C8D"/>
    <w:rsid w:val="00246488"/>
    <w:rsid w:val="002465AD"/>
    <w:rsid w:val="00246784"/>
    <w:rsid w:val="0025030A"/>
    <w:rsid w:val="0025104C"/>
    <w:rsid w:val="0025106C"/>
    <w:rsid w:val="00251657"/>
    <w:rsid w:val="0025667E"/>
    <w:rsid w:val="00257CF6"/>
    <w:rsid w:val="00262206"/>
    <w:rsid w:val="00262635"/>
    <w:rsid w:val="002629A7"/>
    <w:rsid w:val="00262B7D"/>
    <w:rsid w:val="00262BF2"/>
    <w:rsid w:val="00263B38"/>
    <w:rsid w:val="00264DED"/>
    <w:rsid w:val="002652AD"/>
    <w:rsid w:val="002653DC"/>
    <w:rsid w:val="002704B9"/>
    <w:rsid w:val="00270822"/>
    <w:rsid w:val="00270C66"/>
    <w:rsid w:val="00272124"/>
    <w:rsid w:val="002726AC"/>
    <w:rsid w:val="00272F92"/>
    <w:rsid w:val="0027412B"/>
    <w:rsid w:val="002744C9"/>
    <w:rsid w:val="002757E8"/>
    <w:rsid w:val="00275E15"/>
    <w:rsid w:val="002762C8"/>
    <w:rsid w:val="002816D9"/>
    <w:rsid w:val="0028247B"/>
    <w:rsid w:val="00282EFB"/>
    <w:rsid w:val="00283591"/>
    <w:rsid w:val="00283AF1"/>
    <w:rsid w:val="00283DFE"/>
    <w:rsid w:val="0028445C"/>
    <w:rsid w:val="00284B7D"/>
    <w:rsid w:val="00287D5E"/>
    <w:rsid w:val="00290472"/>
    <w:rsid w:val="00291317"/>
    <w:rsid w:val="00291605"/>
    <w:rsid w:val="00291E82"/>
    <w:rsid w:val="00294688"/>
    <w:rsid w:val="00294DBB"/>
    <w:rsid w:val="00295597"/>
    <w:rsid w:val="00296452"/>
    <w:rsid w:val="002A0305"/>
    <w:rsid w:val="002A119B"/>
    <w:rsid w:val="002A1545"/>
    <w:rsid w:val="002A1CCD"/>
    <w:rsid w:val="002A1CEF"/>
    <w:rsid w:val="002A2856"/>
    <w:rsid w:val="002A28BC"/>
    <w:rsid w:val="002A2D20"/>
    <w:rsid w:val="002A2FA0"/>
    <w:rsid w:val="002A3044"/>
    <w:rsid w:val="002A3082"/>
    <w:rsid w:val="002A402B"/>
    <w:rsid w:val="002A485D"/>
    <w:rsid w:val="002B1DBE"/>
    <w:rsid w:val="002B2881"/>
    <w:rsid w:val="002B2D43"/>
    <w:rsid w:val="002B5866"/>
    <w:rsid w:val="002B5C4F"/>
    <w:rsid w:val="002B6BD8"/>
    <w:rsid w:val="002B7542"/>
    <w:rsid w:val="002C00A1"/>
    <w:rsid w:val="002C1389"/>
    <w:rsid w:val="002C1ADE"/>
    <w:rsid w:val="002C1CB2"/>
    <w:rsid w:val="002C2B43"/>
    <w:rsid w:val="002C2FD0"/>
    <w:rsid w:val="002C50B0"/>
    <w:rsid w:val="002C5670"/>
    <w:rsid w:val="002C7AE8"/>
    <w:rsid w:val="002C7E1D"/>
    <w:rsid w:val="002C7EE3"/>
    <w:rsid w:val="002C7F69"/>
    <w:rsid w:val="002D02D5"/>
    <w:rsid w:val="002D0458"/>
    <w:rsid w:val="002D12FF"/>
    <w:rsid w:val="002D2A6C"/>
    <w:rsid w:val="002D2CA5"/>
    <w:rsid w:val="002D30B2"/>
    <w:rsid w:val="002D31A5"/>
    <w:rsid w:val="002D407B"/>
    <w:rsid w:val="002D64C3"/>
    <w:rsid w:val="002D7468"/>
    <w:rsid w:val="002D76E1"/>
    <w:rsid w:val="002D7814"/>
    <w:rsid w:val="002D7A4E"/>
    <w:rsid w:val="002E00E7"/>
    <w:rsid w:val="002E020E"/>
    <w:rsid w:val="002E2A47"/>
    <w:rsid w:val="002E2D3D"/>
    <w:rsid w:val="002E34B1"/>
    <w:rsid w:val="002E516E"/>
    <w:rsid w:val="002E55A8"/>
    <w:rsid w:val="002E6549"/>
    <w:rsid w:val="002E6A8D"/>
    <w:rsid w:val="002E7A95"/>
    <w:rsid w:val="002F0301"/>
    <w:rsid w:val="002F05A2"/>
    <w:rsid w:val="002F0D11"/>
    <w:rsid w:val="002F11F2"/>
    <w:rsid w:val="002F1BAF"/>
    <w:rsid w:val="002F2341"/>
    <w:rsid w:val="002F29B9"/>
    <w:rsid w:val="002F2C07"/>
    <w:rsid w:val="002F2CBC"/>
    <w:rsid w:val="002F38B4"/>
    <w:rsid w:val="002F4DF1"/>
    <w:rsid w:val="002F5158"/>
    <w:rsid w:val="002F5270"/>
    <w:rsid w:val="002F5D59"/>
    <w:rsid w:val="002F67B6"/>
    <w:rsid w:val="002F7337"/>
    <w:rsid w:val="002F76FC"/>
    <w:rsid w:val="002F7CBD"/>
    <w:rsid w:val="002F7F0D"/>
    <w:rsid w:val="00300BC6"/>
    <w:rsid w:val="00300D05"/>
    <w:rsid w:val="00302034"/>
    <w:rsid w:val="0030209F"/>
    <w:rsid w:val="003024A2"/>
    <w:rsid w:val="00302D26"/>
    <w:rsid w:val="00302DF2"/>
    <w:rsid w:val="00302E89"/>
    <w:rsid w:val="003030BC"/>
    <w:rsid w:val="0030343A"/>
    <w:rsid w:val="003058A5"/>
    <w:rsid w:val="0030597D"/>
    <w:rsid w:val="003059C2"/>
    <w:rsid w:val="00305EF8"/>
    <w:rsid w:val="003063E3"/>
    <w:rsid w:val="00306B06"/>
    <w:rsid w:val="0031141B"/>
    <w:rsid w:val="00311967"/>
    <w:rsid w:val="003119BE"/>
    <w:rsid w:val="00311B17"/>
    <w:rsid w:val="00311B4B"/>
    <w:rsid w:val="00313536"/>
    <w:rsid w:val="00313D64"/>
    <w:rsid w:val="00315B25"/>
    <w:rsid w:val="00316592"/>
    <w:rsid w:val="00320654"/>
    <w:rsid w:val="00321C11"/>
    <w:rsid w:val="003229AE"/>
    <w:rsid w:val="003244F4"/>
    <w:rsid w:val="003246DD"/>
    <w:rsid w:val="00324EB5"/>
    <w:rsid w:val="003268E9"/>
    <w:rsid w:val="003273B1"/>
    <w:rsid w:val="0033036E"/>
    <w:rsid w:val="00331838"/>
    <w:rsid w:val="00331F34"/>
    <w:rsid w:val="003325E0"/>
    <w:rsid w:val="00333F24"/>
    <w:rsid w:val="00334AD7"/>
    <w:rsid w:val="00335047"/>
    <w:rsid w:val="00336292"/>
    <w:rsid w:val="00336AB7"/>
    <w:rsid w:val="00340F87"/>
    <w:rsid w:val="003423A5"/>
    <w:rsid w:val="0034252C"/>
    <w:rsid w:val="003448EA"/>
    <w:rsid w:val="00345DDC"/>
    <w:rsid w:val="003473DD"/>
    <w:rsid w:val="00350E61"/>
    <w:rsid w:val="0035208A"/>
    <w:rsid w:val="003527F1"/>
    <w:rsid w:val="00353039"/>
    <w:rsid w:val="00353E7F"/>
    <w:rsid w:val="00354138"/>
    <w:rsid w:val="003542A6"/>
    <w:rsid w:val="0035450A"/>
    <w:rsid w:val="00354804"/>
    <w:rsid w:val="003550F0"/>
    <w:rsid w:val="00356BCA"/>
    <w:rsid w:val="003603D9"/>
    <w:rsid w:val="00360446"/>
    <w:rsid w:val="00360585"/>
    <w:rsid w:val="00363714"/>
    <w:rsid w:val="00363935"/>
    <w:rsid w:val="003643A4"/>
    <w:rsid w:val="00367B8F"/>
    <w:rsid w:val="0037088C"/>
    <w:rsid w:val="00372093"/>
    <w:rsid w:val="00372A0E"/>
    <w:rsid w:val="00372B80"/>
    <w:rsid w:val="00372D21"/>
    <w:rsid w:val="003731C0"/>
    <w:rsid w:val="00373F0D"/>
    <w:rsid w:val="003742F6"/>
    <w:rsid w:val="003753C9"/>
    <w:rsid w:val="003765E2"/>
    <w:rsid w:val="00376C4B"/>
    <w:rsid w:val="00377327"/>
    <w:rsid w:val="003804AD"/>
    <w:rsid w:val="0038113F"/>
    <w:rsid w:val="00381DDE"/>
    <w:rsid w:val="00382A5D"/>
    <w:rsid w:val="00382AC0"/>
    <w:rsid w:val="00382D36"/>
    <w:rsid w:val="00383039"/>
    <w:rsid w:val="00383562"/>
    <w:rsid w:val="00383E40"/>
    <w:rsid w:val="003851BD"/>
    <w:rsid w:val="003856C9"/>
    <w:rsid w:val="0038575C"/>
    <w:rsid w:val="003858B5"/>
    <w:rsid w:val="00385F69"/>
    <w:rsid w:val="0038641C"/>
    <w:rsid w:val="003866E5"/>
    <w:rsid w:val="00387411"/>
    <w:rsid w:val="003875A7"/>
    <w:rsid w:val="00387EEE"/>
    <w:rsid w:val="00387F0B"/>
    <w:rsid w:val="003909C1"/>
    <w:rsid w:val="003909FD"/>
    <w:rsid w:val="00393373"/>
    <w:rsid w:val="00393621"/>
    <w:rsid w:val="00394A6F"/>
    <w:rsid w:val="0039510C"/>
    <w:rsid w:val="00396EAE"/>
    <w:rsid w:val="0039764A"/>
    <w:rsid w:val="003A11EF"/>
    <w:rsid w:val="003A13F9"/>
    <w:rsid w:val="003A15A0"/>
    <w:rsid w:val="003A3602"/>
    <w:rsid w:val="003A4FD2"/>
    <w:rsid w:val="003A580D"/>
    <w:rsid w:val="003A5DC7"/>
    <w:rsid w:val="003A62B7"/>
    <w:rsid w:val="003A6465"/>
    <w:rsid w:val="003B1612"/>
    <w:rsid w:val="003B207A"/>
    <w:rsid w:val="003B2E30"/>
    <w:rsid w:val="003B3633"/>
    <w:rsid w:val="003B37B3"/>
    <w:rsid w:val="003B38D8"/>
    <w:rsid w:val="003B3B96"/>
    <w:rsid w:val="003B5BBF"/>
    <w:rsid w:val="003B5E8E"/>
    <w:rsid w:val="003B6597"/>
    <w:rsid w:val="003B6C21"/>
    <w:rsid w:val="003B79BE"/>
    <w:rsid w:val="003B7F4C"/>
    <w:rsid w:val="003C049C"/>
    <w:rsid w:val="003C1797"/>
    <w:rsid w:val="003C2235"/>
    <w:rsid w:val="003C24DC"/>
    <w:rsid w:val="003C3839"/>
    <w:rsid w:val="003C442D"/>
    <w:rsid w:val="003C48EE"/>
    <w:rsid w:val="003C4C5B"/>
    <w:rsid w:val="003C4E9A"/>
    <w:rsid w:val="003C593D"/>
    <w:rsid w:val="003C6112"/>
    <w:rsid w:val="003D0047"/>
    <w:rsid w:val="003D03E9"/>
    <w:rsid w:val="003D0B8C"/>
    <w:rsid w:val="003D28D7"/>
    <w:rsid w:val="003D2BD8"/>
    <w:rsid w:val="003D49EE"/>
    <w:rsid w:val="003D4EB1"/>
    <w:rsid w:val="003D559B"/>
    <w:rsid w:val="003D564F"/>
    <w:rsid w:val="003D570C"/>
    <w:rsid w:val="003D6F80"/>
    <w:rsid w:val="003E1CB7"/>
    <w:rsid w:val="003E2AA1"/>
    <w:rsid w:val="003E378B"/>
    <w:rsid w:val="003E55F8"/>
    <w:rsid w:val="003E62F2"/>
    <w:rsid w:val="003E67FD"/>
    <w:rsid w:val="003E72F3"/>
    <w:rsid w:val="003E79CC"/>
    <w:rsid w:val="003F045F"/>
    <w:rsid w:val="003F048A"/>
    <w:rsid w:val="003F0716"/>
    <w:rsid w:val="003F1B42"/>
    <w:rsid w:val="003F1B84"/>
    <w:rsid w:val="003F4C24"/>
    <w:rsid w:val="003F4E6B"/>
    <w:rsid w:val="003F6841"/>
    <w:rsid w:val="003F7D12"/>
    <w:rsid w:val="003F7D1A"/>
    <w:rsid w:val="0040061E"/>
    <w:rsid w:val="0040085C"/>
    <w:rsid w:val="004021E1"/>
    <w:rsid w:val="00404FE8"/>
    <w:rsid w:val="00405E88"/>
    <w:rsid w:val="00406FCA"/>
    <w:rsid w:val="0040702A"/>
    <w:rsid w:val="0040709C"/>
    <w:rsid w:val="004079E9"/>
    <w:rsid w:val="00411979"/>
    <w:rsid w:val="00412BEE"/>
    <w:rsid w:val="00413335"/>
    <w:rsid w:val="00413692"/>
    <w:rsid w:val="00413AA9"/>
    <w:rsid w:val="0041424C"/>
    <w:rsid w:val="00414CAD"/>
    <w:rsid w:val="004156D6"/>
    <w:rsid w:val="00415E6A"/>
    <w:rsid w:val="0041682E"/>
    <w:rsid w:val="00420386"/>
    <w:rsid w:val="00420A6E"/>
    <w:rsid w:val="004219CC"/>
    <w:rsid w:val="0042220C"/>
    <w:rsid w:val="004223D2"/>
    <w:rsid w:val="00424053"/>
    <w:rsid w:val="0042506E"/>
    <w:rsid w:val="0042717C"/>
    <w:rsid w:val="004276E4"/>
    <w:rsid w:val="004310AB"/>
    <w:rsid w:val="00431E0B"/>
    <w:rsid w:val="00433983"/>
    <w:rsid w:val="0043408F"/>
    <w:rsid w:val="00434955"/>
    <w:rsid w:val="00435239"/>
    <w:rsid w:val="004358A3"/>
    <w:rsid w:val="00436143"/>
    <w:rsid w:val="004361A4"/>
    <w:rsid w:val="00436FE0"/>
    <w:rsid w:val="004371CD"/>
    <w:rsid w:val="00440187"/>
    <w:rsid w:val="00440799"/>
    <w:rsid w:val="004408C1"/>
    <w:rsid w:val="00440BEB"/>
    <w:rsid w:val="00440DC5"/>
    <w:rsid w:val="00440E1F"/>
    <w:rsid w:val="004435D6"/>
    <w:rsid w:val="00443D68"/>
    <w:rsid w:val="004451C0"/>
    <w:rsid w:val="004461D7"/>
    <w:rsid w:val="004510CC"/>
    <w:rsid w:val="00451EC9"/>
    <w:rsid w:val="004520F4"/>
    <w:rsid w:val="0045223F"/>
    <w:rsid w:val="00453B97"/>
    <w:rsid w:val="00455457"/>
    <w:rsid w:val="00456F43"/>
    <w:rsid w:val="004602C5"/>
    <w:rsid w:val="004602CD"/>
    <w:rsid w:val="0046158B"/>
    <w:rsid w:val="0046183D"/>
    <w:rsid w:val="0046231C"/>
    <w:rsid w:val="00462359"/>
    <w:rsid w:val="004640D4"/>
    <w:rsid w:val="0046430D"/>
    <w:rsid w:val="004643CA"/>
    <w:rsid w:val="00464CA1"/>
    <w:rsid w:val="0046516E"/>
    <w:rsid w:val="0046532A"/>
    <w:rsid w:val="00470376"/>
    <w:rsid w:val="004710E3"/>
    <w:rsid w:val="004711F6"/>
    <w:rsid w:val="004716D9"/>
    <w:rsid w:val="004717DD"/>
    <w:rsid w:val="00472C7E"/>
    <w:rsid w:val="00473734"/>
    <w:rsid w:val="00474351"/>
    <w:rsid w:val="00474507"/>
    <w:rsid w:val="0047481E"/>
    <w:rsid w:val="00474839"/>
    <w:rsid w:val="0047502E"/>
    <w:rsid w:val="0047528A"/>
    <w:rsid w:val="00475A6E"/>
    <w:rsid w:val="0047619C"/>
    <w:rsid w:val="00476400"/>
    <w:rsid w:val="004773F9"/>
    <w:rsid w:val="00480733"/>
    <w:rsid w:val="00481FAD"/>
    <w:rsid w:val="0048203D"/>
    <w:rsid w:val="004821AF"/>
    <w:rsid w:val="00482C3D"/>
    <w:rsid w:val="004831BE"/>
    <w:rsid w:val="00483476"/>
    <w:rsid w:val="00484100"/>
    <w:rsid w:val="00485A09"/>
    <w:rsid w:val="004868AA"/>
    <w:rsid w:val="004873F7"/>
    <w:rsid w:val="0049089B"/>
    <w:rsid w:val="00490B99"/>
    <w:rsid w:val="00491ED7"/>
    <w:rsid w:val="00492142"/>
    <w:rsid w:val="0049304B"/>
    <w:rsid w:val="004936D5"/>
    <w:rsid w:val="0049557E"/>
    <w:rsid w:val="00496988"/>
    <w:rsid w:val="004969F4"/>
    <w:rsid w:val="00497C40"/>
    <w:rsid w:val="004A07C3"/>
    <w:rsid w:val="004A1335"/>
    <w:rsid w:val="004A1376"/>
    <w:rsid w:val="004A196D"/>
    <w:rsid w:val="004A1C2C"/>
    <w:rsid w:val="004A2304"/>
    <w:rsid w:val="004A29A7"/>
    <w:rsid w:val="004A2FCA"/>
    <w:rsid w:val="004A496F"/>
    <w:rsid w:val="004A4F86"/>
    <w:rsid w:val="004A5B4D"/>
    <w:rsid w:val="004A6C08"/>
    <w:rsid w:val="004A7056"/>
    <w:rsid w:val="004A721B"/>
    <w:rsid w:val="004A769E"/>
    <w:rsid w:val="004A7E16"/>
    <w:rsid w:val="004B03A5"/>
    <w:rsid w:val="004B132A"/>
    <w:rsid w:val="004B1732"/>
    <w:rsid w:val="004B33C6"/>
    <w:rsid w:val="004B3509"/>
    <w:rsid w:val="004B3A3D"/>
    <w:rsid w:val="004B3E18"/>
    <w:rsid w:val="004B4425"/>
    <w:rsid w:val="004B47EE"/>
    <w:rsid w:val="004B5479"/>
    <w:rsid w:val="004B587C"/>
    <w:rsid w:val="004B5DC5"/>
    <w:rsid w:val="004B679A"/>
    <w:rsid w:val="004B6F5F"/>
    <w:rsid w:val="004B740A"/>
    <w:rsid w:val="004C183C"/>
    <w:rsid w:val="004C237A"/>
    <w:rsid w:val="004C6E69"/>
    <w:rsid w:val="004D008E"/>
    <w:rsid w:val="004D070F"/>
    <w:rsid w:val="004D0A6F"/>
    <w:rsid w:val="004D0C2F"/>
    <w:rsid w:val="004D0DF8"/>
    <w:rsid w:val="004D1609"/>
    <w:rsid w:val="004D1A10"/>
    <w:rsid w:val="004D1A94"/>
    <w:rsid w:val="004D1AF1"/>
    <w:rsid w:val="004D1B43"/>
    <w:rsid w:val="004D261D"/>
    <w:rsid w:val="004D4517"/>
    <w:rsid w:val="004D4CD0"/>
    <w:rsid w:val="004D63B7"/>
    <w:rsid w:val="004D6B52"/>
    <w:rsid w:val="004E03CB"/>
    <w:rsid w:val="004E17C9"/>
    <w:rsid w:val="004E1A16"/>
    <w:rsid w:val="004E1C5F"/>
    <w:rsid w:val="004E2499"/>
    <w:rsid w:val="004E3A86"/>
    <w:rsid w:val="004E65EB"/>
    <w:rsid w:val="004E67BB"/>
    <w:rsid w:val="004E7D7E"/>
    <w:rsid w:val="004F03CF"/>
    <w:rsid w:val="004F04A6"/>
    <w:rsid w:val="004F0A2C"/>
    <w:rsid w:val="004F0A44"/>
    <w:rsid w:val="004F0D66"/>
    <w:rsid w:val="004F154B"/>
    <w:rsid w:val="004F1676"/>
    <w:rsid w:val="004F20C1"/>
    <w:rsid w:val="004F27F8"/>
    <w:rsid w:val="004F280E"/>
    <w:rsid w:val="004F3988"/>
    <w:rsid w:val="004F4589"/>
    <w:rsid w:val="004F4C09"/>
    <w:rsid w:val="004F5581"/>
    <w:rsid w:val="004F5C55"/>
    <w:rsid w:val="004F62CC"/>
    <w:rsid w:val="004F6B79"/>
    <w:rsid w:val="004F79A3"/>
    <w:rsid w:val="005001DC"/>
    <w:rsid w:val="00500748"/>
    <w:rsid w:val="00500A8E"/>
    <w:rsid w:val="00500C37"/>
    <w:rsid w:val="005023EC"/>
    <w:rsid w:val="00504549"/>
    <w:rsid w:val="0050523E"/>
    <w:rsid w:val="005055D9"/>
    <w:rsid w:val="00505B54"/>
    <w:rsid w:val="005065D4"/>
    <w:rsid w:val="005067D5"/>
    <w:rsid w:val="0050687D"/>
    <w:rsid w:val="00507F37"/>
    <w:rsid w:val="00510236"/>
    <w:rsid w:val="00511291"/>
    <w:rsid w:val="005112F8"/>
    <w:rsid w:val="00511B01"/>
    <w:rsid w:val="005122D8"/>
    <w:rsid w:val="00512E16"/>
    <w:rsid w:val="00513828"/>
    <w:rsid w:val="00513EDB"/>
    <w:rsid w:val="005141C9"/>
    <w:rsid w:val="005145E7"/>
    <w:rsid w:val="00515A4F"/>
    <w:rsid w:val="00515CD5"/>
    <w:rsid w:val="00515D72"/>
    <w:rsid w:val="00516B35"/>
    <w:rsid w:val="005205AE"/>
    <w:rsid w:val="00523906"/>
    <w:rsid w:val="00524D94"/>
    <w:rsid w:val="00526725"/>
    <w:rsid w:val="005274C2"/>
    <w:rsid w:val="00531349"/>
    <w:rsid w:val="00531860"/>
    <w:rsid w:val="005328EC"/>
    <w:rsid w:val="005329A0"/>
    <w:rsid w:val="00536044"/>
    <w:rsid w:val="00536153"/>
    <w:rsid w:val="00536AC5"/>
    <w:rsid w:val="005373DC"/>
    <w:rsid w:val="00540836"/>
    <w:rsid w:val="00541285"/>
    <w:rsid w:val="00541382"/>
    <w:rsid w:val="005416EA"/>
    <w:rsid w:val="00542623"/>
    <w:rsid w:val="005436E1"/>
    <w:rsid w:val="00545AE3"/>
    <w:rsid w:val="00546C3B"/>
    <w:rsid w:val="00546F32"/>
    <w:rsid w:val="00546F62"/>
    <w:rsid w:val="005470BB"/>
    <w:rsid w:val="0054746D"/>
    <w:rsid w:val="0054774D"/>
    <w:rsid w:val="005477F8"/>
    <w:rsid w:val="00547C62"/>
    <w:rsid w:val="00550691"/>
    <w:rsid w:val="00550BC2"/>
    <w:rsid w:val="00553688"/>
    <w:rsid w:val="00555327"/>
    <w:rsid w:val="00555A76"/>
    <w:rsid w:val="00556C51"/>
    <w:rsid w:val="00556F7D"/>
    <w:rsid w:val="00557905"/>
    <w:rsid w:val="00560263"/>
    <w:rsid w:val="0056042C"/>
    <w:rsid w:val="00560A78"/>
    <w:rsid w:val="0056406B"/>
    <w:rsid w:val="00565186"/>
    <w:rsid w:val="00567050"/>
    <w:rsid w:val="0056719B"/>
    <w:rsid w:val="00570602"/>
    <w:rsid w:val="00570B23"/>
    <w:rsid w:val="00570DD2"/>
    <w:rsid w:val="00572D69"/>
    <w:rsid w:val="00573E96"/>
    <w:rsid w:val="00574AA3"/>
    <w:rsid w:val="005756B1"/>
    <w:rsid w:val="005756C7"/>
    <w:rsid w:val="00575812"/>
    <w:rsid w:val="00575F1A"/>
    <w:rsid w:val="00576C09"/>
    <w:rsid w:val="005770A8"/>
    <w:rsid w:val="005772CB"/>
    <w:rsid w:val="005803DA"/>
    <w:rsid w:val="0058147C"/>
    <w:rsid w:val="00581DF8"/>
    <w:rsid w:val="0058536C"/>
    <w:rsid w:val="00586545"/>
    <w:rsid w:val="00586977"/>
    <w:rsid w:val="005871DB"/>
    <w:rsid w:val="00587392"/>
    <w:rsid w:val="00591463"/>
    <w:rsid w:val="00592462"/>
    <w:rsid w:val="00592B42"/>
    <w:rsid w:val="00592CAF"/>
    <w:rsid w:val="0059461E"/>
    <w:rsid w:val="00594D59"/>
    <w:rsid w:val="0059555C"/>
    <w:rsid w:val="00597504"/>
    <w:rsid w:val="005A0604"/>
    <w:rsid w:val="005A0A48"/>
    <w:rsid w:val="005A108E"/>
    <w:rsid w:val="005A143E"/>
    <w:rsid w:val="005A174D"/>
    <w:rsid w:val="005A2AFF"/>
    <w:rsid w:val="005A2C2C"/>
    <w:rsid w:val="005A31BE"/>
    <w:rsid w:val="005A32DF"/>
    <w:rsid w:val="005A3771"/>
    <w:rsid w:val="005A6BCE"/>
    <w:rsid w:val="005A7BC4"/>
    <w:rsid w:val="005B0192"/>
    <w:rsid w:val="005B025B"/>
    <w:rsid w:val="005B093C"/>
    <w:rsid w:val="005B1565"/>
    <w:rsid w:val="005B19E5"/>
    <w:rsid w:val="005B1A5C"/>
    <w:rsid w:val="005B1C73"/>
    <w:rsid w:val="005B2ECE"/>
    <w:rsid w:val="005B42EF"/>
    <w:rsid w:val="005B494B"/>
    <w:rsid w:val="005B4AF3"/>
    <w:rsid w:val="005B53EF"/>
    <w:rsid w:val="005B5674"/>
    <w:rsid w:val="005B641A"/>
    <w:rsid w:val="005C002F"/>
    <w:rsid w:val="005C00AE"/>
    <w:rsid w:val="005C00BC"/>
    <w:rsid w:val="005C033E"/>
    <w:rsid w:val="005C0362"/>
    <w:rsid w:val="005C12AB"/>
    <w:rsid w:val="005C1C2E"/>
    <w:rsid w:val="005C20C9"/>
    <w:rsid w:val="005C2406"/>
    <w:rsid w:val="005C3746"/>
    <w:rsid w:val="005C38A8"/>
    <w:rsid w:val="005C480D"/>
    <w:rsid w:val="005C56D0"/>
    <w:rsid w:val="005C59EF"/>
    <w:rsid w:val="005C6010"/>
    <w:rsid w:val="005C6499"/>
    <w:rsid w:val="005D0103"/>
    <w:rsid w:val="005D0145"/>
    <w:rsid w:val="005D1C83"/>
    <w:rsid w:val="005D2F1F"/>
    <w:rsid w:val="005D3F6A"/>
    <w:rsid w:val="005D4FE7"/>
    <w:rsid w:val="005D609A"/>
    <w:rsid w:val="005E022A"/>
    <w:rsid w:val="005E03C7"/>
    <w:rsid w:val="005E0BE7"/>
    <w:rsid w:val="005E16F1"/>
    <w:rsid w:val="005E1773"/>
    <w:rsid w:val="005E2647"/>
    <w:rsid w:val="005E3905"/>
    <w:rsid w:val="005E6523"/>
    <w:rsid w:val="005E6FB8"/>
    <w:rsid w:val="005F0917"/>
    <w:rsid w:val="005F1123"/>
    <w:rsid w:val="005F18F6"/>
    <w:rsid w:val="005F220B"/>
    <w:rsid w:val="005F2403"/>
    <w:rsid w:val="005F26A8"/>
    <w:rsid w:val="005F27CA"/>
    <w:rsid w:val="005F3EE3"/>
    <w:rsid w:val="005F429D"/>
    <w:rsid w:val="005F5D95"/>
    <w:rsid w:val="005F73AB"/>
    <w:rsid w:val="0060089F"/>
    <w:rsid w:val="006016F9"/>
    <w:rsid w:val="00602159"/>
    <w:rsid w:val="006023AE"/>
    <w:rsid w:val="006034DF"/>
    <w:rsid w:val="006035C1"/>
    <w:rsid w:val="006040D6"/>
    <w:rsid w:val="00607C2F"/>
    <w:rsid w:val="006102B3"/>
    <w:rsid w:val="00610536"/>
    <w:rsid w:val="006110C4"/>
    <w:rsid w:val="00611A18"/>
    <w:rsid w:val="00611C1D"/>
    <w:rsid w:val="0061267B"/>
    <w:rsid w:val="0061320A"/>
    <w:rsid w:val="00613EA6"/>
    <w:rsid w:val="00614A63"/>
    <w:rsid w:val="00614BA0"/>
    <w:rsid w:val="0061550D"/>
    <w:rsid w:val="00620F3D"/>
    <w:rsid w:val="006214F7"/>
    <w:rsid w:val="00621CF3"/>
    <w:rsid w:val="00622594"/>
    <w:rsid w:val="00624225"/>
    <w:rsid w:val="0062465E"/>
    <w:rsid w:val="00624E2A"/>
    <w:rsid w:val="0062563E"/>
    <w:rsid w:val="006259B0"/>
    <w:rsid w:val="00625B20"/>
    <w:rsid w:val="0062657A"/>
    <w:rsid w:val="00627395"/>
    <w:rsid w:val="00627EB7"/>
    <w:rsid w:val="006307FF"/>
    <w:rsid w:val="006309B1"/>
    <w:rsid w:val="00630B68"/>
    <w:rsid w:val="00631283"/>
    <w:rsid w:val="00632E22"/>
    <w:rsid w:val="00633B21"/>
    <w:rsid w:val="0063411E"/>
    <w:rsid w:val="00635407"/>
    <w:rsid w:val="00635A75"/>
    <w:rsid w:val="0064038B"/>
    <w:rsid w:val="00641BCA"/>
    <w:rsid w:val="0064305E"/>
    <w:rsid w:val="00643385"/>
    <w:rsid w:val="00643C85"/>
    <w:rsid w:val="00643E64"/>
    <w:rsid w:val="006450E9"/>
    <w:rsid w:val="0064537D"/>
    <w:rsid w:val="0064596D"/>
    <w:rsid w:val="006468CC"/>
    <w:rsid w:val="006469EF"/>
    <w:rsid w:val="0064730E"/>
    <w:rsid w:val="00650586"/>
    <w:rsid w:val="00650BCE"/>
    <w:rsid w:val="00652601"/>
    <w:rsid w:val="0065263A"/>
    <w:rsid w:val="00652866"/>
    <w:rsid w:val="00652D62"/>
    <w:rsid w:val="00652E88"/>
    <w:rsid w:val="0065364C"/>
    <w:rsid w:val="00653743"/>
    <w:rsid w:val="00653886"/>
    <w:rsid w:val="006538C9"/>
    <w:rsid w:val="00653A00"/>
    <w:rsid w:val="00653D5E"/>
    <w:rsid w:val="00654520"/>
    <w:rsid w:val="006558E0"/>
    <w:rsid w:val="006566F8"/>
    <w:rsid w:val="00656BFD"/>
    <w:rsid w:val="006603E8"/>
    <w:rsid w:val="00662429"/>
    <w:rsid w:val="00662A74"/>
    <w:rsid w:val="00662DCB"/>
    <w:rsid w:val="00664200"/>
    <w:rsid w:val="006642CD"/>
    <w:rsid w:val="00664383"/>
    <w:rsid w:val="00664F6E"/>
    <w:rsid w:val="00665822"/>
    <w:rsid w:val="00665B5B"/>
    <w:rsid w:val="00666E32"/>
    <w:rsid w:val="00666EEC"/>
    <w:rsid w:val="00671F0A"/>
    <w:rsid w:val="00671F75"/>
    <w:rsid w:val="006723E4"/>
    <w:rsid w:val="00672E8E"/>
    <w:rsid w:val="00673438"/>
    <w:rsid w:val="00673DA2"/>
    <w:rsid w:val="00675B53"/>
    <w:rsid w:val="00676118"/>
    <w:rsid w:val="00676C53"/>
    <w:rsid w:val="006804D7"/>
    <w:rsid w:val="00681781"/>
    <w:rsid w:val="00681E3E"/>
    <w:rsid w:val="00682965"/>
    <w:rsid w:val="00683CC6"/>
    <w:rsid w:val="00684003"/>
    <w:rsid w:val="00686388"/>
    <w:rsid w:val="006877DC"/>
    <w:rsid w:val="006877EE"/>
    <w:rsid w:val="00690815"/>
    <w:rsid w:val="00690D67"/>
    <w:rsid w:val="00690D88"/>
    <w:rsid w:val="00692707"/>
    <w:rsid w:val="00694496"/>
    <w:rsid w:val="00695EC9"/>
    <w:rsid w:val="00696BE3"/>
    <w:rsid w:val="006978F8"/>
    <w:rsid w:val="00697FDE"/>
    <w:rsid w:val="006A02E5"/>
    <w:rsid w:val="006A039A"/>
    <w:rsid w:val="006A15A5"/>
    <w:rsid w:val="006A1F07"/>
    <w:rsid w:val="006A2245"/>
    <w:rsid w:val="006A3C3F"/>
    <w:rsid w:val="006A5240"/>
    <w:rsid w:val="006B0887"/>
    <w:rsid w:val="006B1C28"/>
    <w:rsid w:val="006B2A2F"/>
    <w:rsid w:val="006B3663"/>
    <w:rsid w:val="006B4618"/>
    <w:rsid w:val="006B47E8"/>
    <w:rsid w:val="006B60F5"/>
    <w:rsid w:val="006B62D6"/>
    <w:rsid w:val="006B65D5"/>
    <w:rsid w:val="006B7D12"/>
    <w:rsid w:val="006C0685"/>
    <w:rsid w:val="006C13AF"/>
    <w:rsid w:val="006C1F74"/>
    <w:rsid w:val="006C20F3"/>
    <w:rsid w:val="006C2668"/>
    <w:rsid w:val="006C40FE"/>
    <w:rsid w:val="006C4299"/>
    <w:rsid w:val="006C46D1"/>
    <w:rsid w:val="006C4E74"/>
    <w:rsid w:val="006C5BD2"/>
    <w:rsid w:val="006C663F"/>
    <w:rsid w:val="006C6FB3"/>
    <w:rsid w:val="006C70A1"/>
    <w:rsid w:val="006C7BB6"/>
    <w:rsid w:val="006D005C"/>
    <w:rsid w:val="006D1914"/>
    <w:rsid w:val="006D2E0B"/>
    <w:rsid w:val="006D3F13"/>
    <w:rsid w:val="006D412C"/>
    <w:rsid w:val="006D47D0"/>
    <w:rsid w:val="006D4853"/>
    <w:rsid w:val="006D5C06"/>
    <w:rsid w:val="006D6540"/>
    <w:rsid w:val="006D7931"/>
    <w:rsid w:val="006E03D1"/>
    <w:rsid w:val="006E0615"/>
    <w:rsid w:val="006E09C3"/>
    <w:rsid w:val="006E0B56"/>
    <w:rsid w:val="006E2CC4"/>
    <w:rsid w:val="006E2D17"/>
    <w:rsid w:val="006E5731"/>
    <w:rsid w:val="006E67C5"/>
    <w:rsid w:val="006F1999"/>
    <w:rsid w:val="006F3697"/>
    <w:rsid w:val="006F402D"/>
    <w:rsid w:val="006F42BC"/>
    <w:rsid w:val="006F52E2"/>
    <w:rsid w:val="006F558F"/>
    <w:rsid w:val="006F56F5"/>
    <w:rsid w:val="006F5CBF"/>
    <w:rsid w:val="006F5D95"/>
    <w:rsid w:val="006F66CC"/>
    <w:rsid w:val="006F6A42"/>
    <w:rsid w:val="006F6DCC"/>
    <w:rsid w:val="006F7FCB"/>
    <w:rsid w:val="00701471"/>
    <w:rsid w:val="00701822"/>
    <w:rsid w:val="00701AE7"/>
    <w:rsid w:val="00702862"/>
    <w:rsid w:val="0070319E"/>
    <w:rsid w:val="00705C27"/>
    <w:rsid w:val="0070723B"/>
    <w:rsid w:val="00707DB1"/>
    <w:rsid w:val="00710BF5"/>
    <w:rsid w:val="00710F52"/>
    <w:rsid w:val="00710F8D"/>
    <w:rsid w:val="00711422"/>
    <w:rsid w:val="007128E5"/>
    <w:rsid w:val="00712B81"/>
    <w:rsid w:val="00712F93"/>
    <w:rsid w:val="00714AA2"/>
    <w:rsid w:val="00715CE0"/>
    <w:rsid w:val="00715D03"/>
    <w:rsid w:val="00715F1D"/>
    <w:rsid w:val="007163EA"/>
    <w:rsid w:val="007165BF"/>
    <w:rsid w:val="00717093"/>
    <w:rsid w:val="007201A0"/>
    <w:rsid w:val="00721E4D"/>
    <w:rsid w:val="0072254B"/>
    <w:rsid w:val="00722986"/>
    <w:rsid w:val="0072350E"/>
    <w:rsid w:val="00724BF0"/>
    <w:rsid w:val="00724CCF"/>
    <w:rsid w:val="00724EDE"/>
    <w:rsid w:val="0072793A"/>
    <w:rsid w:val="00727BE2"/>
    <w:rsid w:val="007300C5"/>
    <w:rsid w:val="00730805"/>
    <w:rsid w:val="00730E69"/>
    <w:rsid w:val="00731A84"/>
    <w:rsid w:val="00731F44"/>
    <w:rsid w:val="00731F56"/>
    <w:rsid w:val="00732C6F"/>
    <w:rsid w:val="00733BD8"/>
    <w:rsid w:val="00736394"/>
    <w:rsid w:val="007400CF"/>
    <w:rsid w:val="00740770"/>
    <w:rsid w:val="00740855"/>
    <w:rsid w:val="007413C5"/>
    <w:rsid w:val="00741FF7"/>
    <w:rsid w:val="00743A21"/>
    <w:rsid w:val="007443D0"/>
    <w:rsid w:val="007447F0"/>
    <w:rsid w:val="007448F2"/>
    <w:rsid w:val="00745382"/>
    <w:rsid w:val="007470EA"/>
    <w:rsid w:val="0074741F"/>
    <w:rsid w:val="007503EF"/>
    <w:rsid w:val="00750B0C"/>
    <w:rsid w:val="00750CBD"/>
    <w:rsid w:val="00750DB3"/>
    <w:rsid w:val="00751788"/>
    <w:rsid w:val="00751E46"/>
    <w:rsid w:val="00752D68"/>
    <w:rsid w:val="0075429F"/>
    <w:rsid w:val="0075451C"/>
    <w:rsid w:val="0075472B"/>
    <w:rsid w:val="00754A16"/>
    <w:rsid w:val="007556F8"/>
    <w:rsid w:val="00755B17"/>
    <w:rsid w:val="007567DF"/>
    <w:rsid w:val="00757445"/>
    <w:rsid w:val="007610B1"/>
    <w:rsid w:val="007611D1"/>
    <w:rsid w:val="00761666"/>
    <w:rsid w:val="00761A9D"/>
    <w:rsid w:val="007628CC"/>
    <w:rsid w:val="00762D0D"/>
    <w:rsid w:val="00763E52"/>
    <w:rsid w:val="0076596B"/>
    <w:rsid w:val="007659AF"/>
    <w:rsid w:val="00766661"/>
    <w:rsid w:val="00766E93"/>
    <w:rsid w:val="00767873"/>
    <w:rsid w:val="00767F69"/>
    <w:rsid w:val="00770E02"/>
    <w:rsid w:val="00770EAE"/>
    <w:rsid w:val="007719F8"/>
    <w:rsid w:val="00771D77"/>
    <w:rsid w:val="007721E8"/>
    <w:rsid w:val="007722CF"/>
    <w:rsid w:val="007735B2"/>
    <w:rsid w:val="00773689"/>
    <w:rsid w:val="00775296"/>
    <w:rsid w:val="00776138"/>
    <w:rsid w:val="0077654B"/>
    <w:rsid w:val="0077660A"/>
    <w:rsid w:val="00776772"/>
    <w:rsid w:val="0077783F"/>
    <w:rsid w:val="0077796D"/>
    <w:rsid w:val="00777A91"/>
    <w:rsid w:val="007811CC"/>
    <w:rsid w:val="0078173B"/>
    <w:rsid w:val="00782546"/>
    <w:rsid w:val="007825BD"/>
    <w:rsid w:val="00782764"/>
    <w:rsid w:val="00782E04"/>
    <w:rsid w:val="0078304F"/>
    <w:rsid w:val="007832E5"/>
    <w:rsid w:val="00783DCE"/>
    <w:rsid w:val="007840B5"/>
    <w:rsid w:val="00785440"/>
    <w:rsid w:val="00786506"/>
    <w:rsid w:val="00787406"/>
    <w:rsid w:val="00787894"/>
    <w:rsid w:val="00790663"/>
    <w:rsid w:val="00790FFF"/>
    <w:rsid w:val="00792CA6"/>
    <w:rsid w:val="00793D73"/>
    <w:rsid w:val="00794276"/>
    <w:rsid w:val="0079621D"/>
    <w:rsid w:val="00796537"/>
    <w:rsid w:val="0079662E"/>
    <w:rsid w:val="00796C36"/>
    <w:rsid w:val="00796C9B"/>
    <w:rsid w:val="00796F5C"/>
    <w:rsid w:val="00797F8E"/>
    <w:rsid w:val="007A0DE8"/>
    <w:rsid w:val="007A0F7A"/>
    <w:rsid w:val="007A2E4F"/>
    <w:rsid w:val="007A356E"/>
    <w:rsid w:val="007A41E8"/>
    <w:rsid w:val="007A4B87"/>
    <w:rsid w:val="007A6C2B"/>
    <w:rsid w:val="007B0302"/>
    <w:rsid w:val="007B1CAA"/>
    <w:rsid w:val="007B2BFF"/>
    <w:rsid w:val="007B338C"/>
    <w:rsid w:val="007B3450"/>
    <w:rsid w:val="007B6E19"/>
    <w:rsid w:val="007B71FB"/>
    <w:rsid w:val="007B7378"/>
    <w:rsid w:val="007B7818"/>
    <w:rsid w:val="007B784B"/>
    <w:rsid w:val="007B789C"/>
    <w:rsid w:val="007B7E43"/>
    <w:rsid w:val="007C03F7"/>
    <w:rsid w:val="007C0614"/>
    <w:rsid w:val="007C06B8"/>
    <w:rsid w:val="007C088D"/>
    <w:rsid w:val="007C0C68"/>
    <w:rsid w:val="007C1161"/>
    <w:rsid w:val="007C143A"/>
    <w:rsid w:val="007C2747"/>
    <w:rsid w:val="007C3D4D"/>
    <w:rsid w:val="007C4086"/>
    <w:rsid w:val="007C432E"/>
    <w:rsid w:val="007C4E0A"/>
    <w:rsid w:val="007C60C5"/>
    <w:rsid w:val="007C68AA"/>
    <w:rsid w:val="007D1A76"/>
    <w:rsid w:val="007D1D6D"/>
    <w:rsid w:val="007D2E75"/>
    <w:rsid w:val="007D3216"/>
    <w:rsid w:val="007D6E58"/>
    <w:rsid w:val="007D79F6"/>
    <w:rsid w:val="007E0F80"/>
    <w:rsid w:val="007E21FD"/>
    <w:rsid w:val="007E28BC"/>
    <w:rsid w:val="007E3050"/>
    <w:rsid w:val="007E314C"/>
    <w:rsid w:val="007E5D3C"/>
    <w:rsid w:val="007E643D"/>
    <w:rsid w:val="007E7A11"/>
    <w:rsid w:val="007F0F62"/>
    <w:rsid w:val="007F1327"/>
    <w:rsid w:val="007F1792"/>
    <w:rsid w:val="007F1E68"/>
    <w:rsid w:val="007F2579"/>
    <w:rsid w:val="007F2C12"/>
    <w:rsid w:val="007F316A"/>
    <w:rsid w:val="007F387E"/>
    <w:rsid w:val="007F41E7"/>
    <w:rsid w:val="007F6C4F"/>
    <w:rsid w:val="007F7610"/>
    <w:rsid w:val="007F7FB0"/>
    <w:rsid w:val="00800410"/>
    <w:rsid w:val="00801C66"/>
    <w:rsid w:val="008026A8"/>
    <w:rsid w:val="0080360F"/>
    <w:rsid w:val="00803A6B"/>
    <w:rsid w:val="008064D1"/>
    <w:rsid w:val="00811C38"/>
    <w:rsid w:val="00812188"/>
    <w:rsid w:val="0081445B"/>
    <w:rsid w:val="00816296"/>
    <w:rsid w:val="008164B6"/>
    <w:rsid w:val="00817D8A"/>
    <w:rsid w:val="00821515"/>
    <w:rsid w:val="00822922"/>
    <w:rsid w:val="008232F4"/>
    <w:rsid w:val="008247DA"/>
    <w:rsid w:val="00824B93"/>
    <w:rsid w:val="008250C7"/>
    <w:rsid w:val="00825A9C"/>
    <w:rsid w:val="00825AD7"/>
    <w:rsid w:val="008261C6"/>
    <w:rsid w:val="00827DF4"/>
    <w:rsid w:val="0083031C"/>
    <w:rsid w:val="008303C1"/>
    <w:rsid w:val="00830A7C"/>
    <w:rsid w:val="00830B1B"/>
    <w:rsid w:val="008311C7"/>
    <w:rsid w:val="008318C6"/>
    <w:rsid w:val="00831918"/>
    <w:rsid w:val="00831BF8"/>
    <w:rsid w:val="008323DF"/>
    <w:rsid w:val="00833481"/>
    <w:rsid w:val="00834B4B"/>
    <w:rsid w:val="00835FA6"/>
    <w:rsid w:val="00840332"/>
    <w:rsid w:val="00840A5A"/>
    <w:rsid w:val="0084248C"/>
    <w:rsid w:val="00842703"/>
    <w:rsid w:val="00843477"/>
    <w:rsid w:val="0084449F"/>
    <w:rsid w:val="0084556B"/>
    <w:rsid w:val="008456B1"/>
    <w:rsid w:val="0084570F"/>
    <w:rsid w:val="008457FC"/>
    <w:rsid w:val="00846AB1"/>
    <w:rsid w:val="0084718F"/>
    <w:rsid w:val="0084728A"/>
    <w:rsid w:val="008478F5"/>
    <w:rsid w:val="00850252"/>
    <w:rsid w:val="00851369"/>
    <w:rsid w:val="00851612"/>
    <w:rsid w:val="00851E1D"/>
    <w:rsid w:val="00852294"/>
    <w:rsid w:val="00852BC1"/>
    <w:rsid w:val="00854A0F"/>
    <w:rsid w:val="00854DAC"/>
    <w:rsid w:val="008569E6"/>
    <w:rsid w:val="008572E7"/>
    <w:rsid w:val="00857F63"/>
    <w:rsid w:val="00862871"/>
    <w:rsid w:val="008662E6"/>
    <w:rsid w:val="0086633F"/>
    <w:rsid w:val="00866D2F"/>
    <w:rsid w:val="0086703F"/>
    <w:rsid w:val="008671CA"/>
    <w:rsid w:val="00867E1B"/>
    <w:rsid w:val="008708F4"/>
    <w:rsid w:val="008712EF"/>
    <w:rsid w:val="00871AC5"/>
    <w:rsid w:val="0087235C"/>
    <w:rsid w:val="00872BC7"/>
    <w:rsid w:val="00873022"/>
    <w:rsid w:val="00873633"/>
    <w:rsid w:val="00874015"/>
    <w:rsid w:val="00874CAF"/>
    <w:rsid w:val="008751F1"/>
    <w:rsid w:val="00875AB6"/>
    <w:rsid w:val="008767EB"/>
    <w:rsid w:val="00876F30"/>
    <w:rsid w:val="008773BA"/>
    <w:rsid w:val="00877709"/>
    <w:rsid w:val="00877C80"/>
    <w:rsid w:val="008801D8"/>
    <w:rsid w:val="00880999"/>
    <w:rsid w:val="00882986"/>
    <w:rsid w:val="00882B1A"/>
    <w:rsid w:val="00884D38"/>
    <w:rsid w:val="008863F3"/>
    <w:rsid w:val="00886DBE"/>
    <w:rsid w:val="008872FA"/>
    <w:rsid w:val="00891653"/>
    <w:rsid w:val="0089475D"/>
    <w:rsid w:val="00894EC0"/>
    <w:rsid w:val="00895074"/>
    <w:rsid w:val="00895209"/>
    <w:rsid w:val="008952AF"/>
    <w:rsid w:val="00895429"/>
    <w:rsid w:val="008972AB"/>
    <w:rsid w:val="00897C34"/>
    <w:rsid w:val="00897D34"/>
    <w:rsid w:val="00897E08"/>
    <w:rsid w:val="008A0B07"/>
    <w:rsid w:val="008A113D"/>
    <w:rsid w:val="008A13F8"/>
    <w:rsid w:val="008A17D8"/>
    <w:rsid w:val="008A1C8A"/>
    <w:rsid w:val="008A305E"/>
    <w:rsid w:val="008A349B"/>
    <w:rsid w:val="008A3D6B"/>
    <w:rsid w:val="008A6B1D"/>
    <w:rsid w:val="008A6C50"/>
    <w:rsid w:val="008A70A6"/>
    <w:rsid w:val="008A7BE3"/>
    <w:rsid w:val="008B02DB"/>
    <w:rsid w:val="008B0A37"/>
    <w:rsid w:val="008B0CE8"/>
    <w:rsid w:val="008B1BC8"/>
    <w:rsid w:val="008B2498"/>
    <w:rsid w:val="008B278E"/>
    <w:rsid w:val="008B342C"/>
    <w:rsid w:val="008B3D14"/>
    <w:rsid w:val="008B51AE"/>
    <w:rsid w:val="008B548B"/>
    <w:rsid w:val="008B62D8"/>
    <w:rsid w:val="008B74A9"/>
    <w:rsid w:val="008C150A"/>
    <w:rsid w:val="008C272C"/>
    <w:rsid w:val="008C2CB9"/>
    <w:rsid w:val="008C40A6"/>
    <w:rsid w:val="008C4BCC"/>
    <w:rsid w:val="008C60AC"/>
    <w:rsid w:val="008C6488"/>
    <w:rsid w:val="008C72BE"/>
    <w:rsid w:val="008C75B2"/>
    <w:rsid w:val="008C7B54"/>
    <w:rsid w:val="008C7EFD"/>
    <w:rsid w:val="008D1497"/>
    <w:rsid w:val="008D2560"/>
    <w:rsid w:val="008D27A9"/>
    <w:rsid w:val="008D29C4"/>
    <w:rsid w:val="008D39CF"/>
    <w:rsid w:val="008D4B53"/>
    <w:rsid w:val="008D4E74"/>
    <w:rsid w:val="008D577A"/>
    <w:rsid w:val="008D5ED1"/>
    <w:rsid w:val="008D6FBA"/>
    <w:rsid w:val="008D7153"/>
    <w:rsid w:val="008E3443"/>
    <w:rsid w:val="008E3A76"/>
    <w:rsid w:val="008E3D35"/>
    <w:rsid w:val="008E466C"/>
    <w:rsid w:val="008E5874"/>
    <w:rsid w:val="008E70D2"/>
    <w:rsid w:val="008E726B"/>
    <w:rsid w:val="008E774F"/>
    <w:rsid w:val="008E78FC"/>
    <w:rsid w:val="008E7910"/>
    <w:rsid w:val="008F05F3"/>
    <w:rsid w:val="008F3C58"/>
    <w:rsid w:val="008F497E"/>
    <w:rsid w:val="008F513F"/>
    <w:rsid w:val="008F55DA"/>
    <w:rsid w:val="008F6A11"/>
    <w:rsid w:val="008F79E0"/>
    <w:rsid w:val="0090006A"/>
    <w:rsid w:val="0090087D"/>
    <w:rsid w:val="00900891"/>
    <w:rsid w:val="00900E05"/>
    <w:rsid w:val="009016C5"/>
    <w:rsid w:val="00901CD7"/>
    <w:rsid w:val="00902879"/>
    <w:rsid w:val="00903491"/>
    <w:rsid w:val="00903DE3"/>
    <w:rsid w:val="009045B8"/>
    <w:rsid w:val="009060B0"/>
    <w:rsid w:val="00906147"/>
    <w:rsid w:val="00906EF6"/>
    <w:rsid w:val="00907E40"/>
    <w:rsid w:val="009106E8"/>
    <w:rsid w:val="00910779"/>
    <w:rsid w:val="009121B5"/>
    <w:rsid w:val="00913388"/>
    <w:rsid w:val="009153D2"/>
    <w:rsid w:val="0091560F"/>
    <w:rsid w:val="00915C1E"/>
    <w:rsid w:val="0091644D"/>
    <w:rsid w:val="0091675B"/>
    <w:rsid w:val="0092166B"/>
    <w:rsid w:val="00921B65"/>
    <w:rsid w:val="00922620"/>
    <w:rsid w:val="00922F7A"/>
    <w:rsid w:val="00924BA9"/>
    <w:rsid w:val="00924C6D"/>
    <w:rsid w:val="00925255"/>
    <w:rsid w:val="009259F9"/>
    <w:rsid w:val="00925AAD"/>
    <w:rsid w:val="009262B3"/>
    <w:rsid w:val="00926D8B"/>
    <w:rsid w:val="00926F9C"/>
    <w:rsid w:val="00927F88"/>
    <w:rsid w:val="00930F7A"/>
    <w:rsid w:val="00931372"/>
    <w:rsid w:val="00932AD3"/>
    <w:rsid w:val="009339A0"/>
    <w:rsid w:val="009339E3"/>
    <w:rsid w:val="009344A9"/>
    <w:rsid w:val="009345B4"/>
    <w:rsid w:val="0093545B"/>
    <w:rsid w:val="00937114"/>
    <w:rsid w:val="009373C3"/>
    <w:rsid w:val="009419E9"/>
    <w:rsid w:val="00941ADA"/>
    <w:rsid w:val="009423EB"/>
    <w:rsid w:val="00942C5A"/>
    <w:rsid w:val="00943649"/>
    <w:rsid w:val="00943CE7"/>
    <w:rsid w:val="0094424E"/>
    <w:rsid w:val="0094637E"/>
    <w:rsid w:val="00947014"/>
    <w:rsid w:val="009471C2"/>
    <w:rsid w:val="009502D4"/>
    <w:rsid w:val="00950C87"/>
    <w:rsid w:val="00950D19"/>
    <w:rsid w:val="00951A21"/>
    <w:rsid w:val="00953996"/>
    <w:rsid w:val="00953D44"/>
    <w:rsid w:val="00954A19"/>
    <w:rsid w:val="00955763"/>
    <w:rsid w:val="00955A9A"/>
    <w:rsid w:val="00955E65"/>
    <w:rsid w:val="00956CF4"/>
    <w:rsid w:val="00956EE7"/>
    <w:rsid w:val="00957241"/>
    <w:rsid w:val="00957A95"/>
    <w:rsid w:val="009611A6"/>
    <w:rsid w:val="00961793"/>
    <w:rsid w:val="00962A61"/>
    <w:rsid w:val="009630D6"/>
    <w:rsid w:val="00963562"/>
    <w:rsid w:val="009640EC"/>
    <w:rsid w:val="00966903"/>
    <w:rsid w:val="009677AF"/>
    <w:rsid w:val="00971F1F"/>
    <w:rsid w:val="0097202D"/>
    <w:rsid w:val="00972BD7"/>
    <w:rsid w:val="009743CC"/>
    <w:rsid w:val="009752D2"/>
    <w:rsid w:val="00975705"/>
    <w:rsid w:val="00975D95"/>
    <w:rsid w:val="00977602"/>
    <w:rsid w:val="00981DB6"/>
    <w:rsid w:val="00982F3A"/>
    <w:rsid w:val="00983479"/>
    <w:rsid w:val="0098383D"/>
    <w:rsid w:val="00984ABE"/>
    <w:rsid w:val="00984CFB"/>
    <w:rsid w:val="00985463"/>
    <w:rsid w:val="00986C91"/>
    <w:rsid w:val="0099028D"/>
    <w:rsid w:val="009913D2"/>
    <w:rsid w:val="00991A30"/>
    <w:rsid w:val="00991C1F"/>
    <w:rsid w:val="0099279B"/>
    <w:rsid w:val="00992E71"/>
    <w:rsid w:val="009932A2"/>
    <w:rsid w:val="00993AF9"/>
    <w:rsid w:val="00994AA8"/>
    <w:rsid w:val="009961E9"/>
    <w:rsid w:val="00996206"/>
    <w:rsid w:val="0099776B"/>
    <w:rsid w:val="009A2543"/>
    <w:rsid w:val="009A353C"/>
    <w:rsid w:val="009A381B"/>
    <w:rsid w:val="009A399C"/>
    <w:rsid w:val="009A41CB"/>
    <w:rsid w:val="009A48D1"/>
    <w:rsid w:val="009A5F33"/>
    <w:rsid w:val="009A74E7"/>
    <w:rsid w:val="009A75D5"/>
    <w:rsid w:val="009B1021"/>
    <w:rsid w:val="009B14D7"/>
    <w:rsid w:val="009B1738"/>
    <w:rsid w:val="009B1E3F"/>
    <w:rsid w:val="009B3A04"/>
    <w:rsid w:val="009B3CCE"/>
    <w:rsid w:val="009B3FC8"/>
    <w:rsid w:val="009B4D77"/>
    <w:rsid w:val="009B53FF"/>
    <w:rsid w:val="009B5C66"/>
    <w:rsid w:val="009B60A4"/>
    <w:rsid w:val="009B6469"/>
    <w:rsid w:val="009B6DE0"/>
    <w:rsid w:val="009C0053"/>
    <w:rsid w:val="009C0E40"/>
    <w:rsid w:val="009C0F47"/>
    <w:rsid w:val="009C1C95"/>
    <w:rsid w:val="009C1F8E"/>
    <w:rsid w:val="009C219B"/>
    <w:rsid w:val="009C3AC8"/>
    <w:rsid w:val="009C41F1"/>
    <w:rsid w:val="009C552D"/>
    <w:rsid w:val="009C5FB6"/>
    <w:rsid w:val="009C645F"/>
    <w:rsid w:val="009C6AC5"/>
    <w:rsid w:val="009C776D"/>
    <w:rsid w:val="009D1866"/>
    <w:rsid w:val="009D2595"/>
    <w:rsid w:val="009D2F83"/>
    <w:rsid w:val="009D566F"/>
    <w:rsid w:val="009D567E"/>
    <w:rsid w:val="009D5B76"/>
    <w:rsid w:val="009D6904"/>
    <w:rsid w:val="009D69D7"/>
    <w:rsid w:val="009D6BD9"/>
    <w:rsid w:val="009D7048"/>
    <w:rsid w:val="009E0950"/>
    <w:rsid w:val="009E0E77"/>
    <w:rsid w:val="009E140C"/>
    <w:rsid w:val="009E1C01"/>
    <w:rsid w:val="009E30EE"/>
    <w:rsid w:val="009E371F"/>
    <w:rsid w:val="009E6ED2"/>
    <w:rsid w:val="009E74CD"/>
    <w:rsid w:val="009F082E"/>
    <w:rsid w:val="009F1540"/>
    <w:rsid w:val="009F283C"/>
    <w:rsid w:val="009F3677"/>
    <w:rsid w:val="009F580D"/>
    <w:rsid w:val="009F5C42"/>
    <w:rsid w:val="009F66D8"/>
    <w:rsid w:val="009F78DB"/>
    <w:rsid w:val="009F7999"/>
    <w:rsid w:val="00A00309"/>
    <w:rsid w:val="00A006C0"/>
    <w:rsid w:val="00A00B5D"/>
    <w:rsid w:val="00A018BF"/>
    <w:rsid w:val="00A01913"/>
    <w:rsid w:val="00A01C95"/>
    <w:rsid w:val="00A030BC"/>
    <w:rsid w:val="00A035D6"/>
    <w:rsid w:val="00A04773"/>
    <w:rsid w:val="00A052DB"/>
    <w:rsid w:val="00A0662F"/>
    <w:rsid w:val="00A07BE7"/>
    <w:rsid w:val="00A10142"/>
    <w:rsid w:val="00A1035B"/>
    <w:rsid w:val="00A10A15"/>
    <w:rsid w:val="00A10B88"/>
    <w:rsid w:val="00A10EE4"/>
    <w:rsid w:val="00A1291C"/>
    <w:rsid w:val="00A13CA8"/>
    <w:rsid w:val="00A14633"/>
    <w:rsid w:val="00A1466E"/>
    <w:rsid w:val="00A157DF"/>
    <w:rsid w:val="00A15CAC"/>
    <w:rsid w:val="00A17A46"/>
    <w:rsid w:val="00A203E6"/>
    <w:rsid w:val="00A21A15"/>
    <w:rsid w:val="00A21E7E"/>
    <w:rsid w:val="00A23376"/>
    <w:rsid w:val="00A235CF"/>
    <w:rsid w:val="00A239BB"/>
    <w:rsid w:val="00A241F2"/>
    <w:rsid w:val="00A2470B"/>
    <w:rsid w:val="00A24D32"/>
    <w:rsid w:val="00A2509A"/>
    <w:rsid w:val="00A25EED"/>
    <w:rsid w:val="00A273D1"/>
    <w:rsid w:val="00A30985"/>
    <w:rsid w:val="00A328D6"/>
    <w:rsid w:val="00A33884"/>
    <w:rsid w:val="00A33940"/>
    <w:rsid w:val="00A33B99"/>
    <w:rsid w:val="00A33EB7"/>
    <w:rsid w:val="00A342F8"/>
    <w:rsid w:val="00A34CE8"/>
    <w:rsid w:val="00A350DC"/>
    <w:rsid w:val="00A354C6"/>
    <w:rsid w:val="00A36068"/>
    <w:rsid w:val="00A36187"/>
    <w:rsid w:val="00A37224"/>
    <w:rsid w:val="00A405B3"/>
    <w:rsid w:val="00A42351"/>
    <w:rsid w:val="00A4268A"/>
    <w:rsid w:val="00A43673"/>
    <w:rsid w:val="00A43B09"/>
    <w:rsid w:val="00A443E3"/>
    <w:rsid w:val="00A4470F"/>
    <w:rsid w:val="00A4598D"/>
    <w:rsid w:val="00A4600B"/>
    <w:rsid w:val="00A46252"/>
    <w:rsid w:val="00A4660A"/>
    <w:rsid w:val="00A46A6E"/>
    <w:rsid w:val="00A472E2"/>
    <w:rsid w:val="00A477EC"/>
    <w:rsid w:val="00A479E0"/>
    <w:rsid w:val="00A47F44"/>
    <w:rsid w:val="00A50201"/>
    <w:rsid w:val="00A52708"/>
    <w:rsid w:val="00A52985"/>
    <w:rsid w:val="00A52A45"/>
    <w:rsid w:val="00A53DB5"/>
    <w:rsid w:val="00A54DF0"/>
    <w:rsid w:val="00A55645"/>
    <w:rsid w:val="00A563FA"/>
    <w:rsid w:val="00A5664D"/>
    <w:rsid w:val="00A6019D"/>
    <w:rsid w:val="00A601FE"/>
    <w:rsid w:val="00A60EB1"/>
    <w:rsid w:val="00A61CBB"/>
    <w:rsid w:val="00A624EC"/>
    <w:rsid w:val="00A62A36"/>
    <w:rsid w:val="00A636EB"/>
    <w:rsid w:val="00A6379F"/>
    <w:rsid w:val="00A6423C"/>
    <w:rsid w:val="00A6507C"/>
    <w:rsid w:val="00A6527E"/>
    <w:rsid w:val="00A65C8A"/>
    <w:rsid w:val="00A66077"/>
    <w:rsid w:val="00A66228"/>
    <w:rsid w:val="00A677A3"/>
    <w:rsid w:val="00A678ED"/>
    <w:rsid w:val="00A67F3E"/>
    <w:rsid w:val="00A7034F"/>
    <w:rsid w:val="00A71004"/>
    <w:rsid w:val="00A710CF"/>
    <w:rsid w:val="00A715E6"/>
    <w:rsid w:val="00A715E9"/>
    <w:rsid w:val="00A7164D"/>
    <w:rsid w:val="00A7289C"/>
    <w:rsid w:val="00A72959"/>
    <w:rsid w:val="00A75018"/>
    <w:rsid w:val="00A77EE8"/>
    <w:rsid w:val="00A80175"/>
    <w:rsid w:val="00A80D92"/>
    <w:rsid w:val="00A81071"/>
    <w:rsid w:val="00A814D7"/>
    <w:rsid w:val="00A829EC"/>
    <w:rsid w:val="00A83394"/>
    <w:rsid w:val="00A83F0B"/>
    <w:rsid w:val="00A84159"/>
    <w:rsid w:val="00A84424"/>
    <w:rsid w:val="00A85069"/>
    <w:rsid w:val="00A85A75"/>
    <w:rsid w:val="00A863CC"/>
    <w:rsid w:val="00A871AD"/>
    <w:rsid w:val="00A90729"/>
    <w:rsid w:val="00A90800"/>
    <w:rsid w:val="00A90F9C"/>
    <w:rsid w:val="00A92375"/>
    <w:rsid w:val="00A92D1D"/>
    <w:rsid w:val="00A934E0"/>
    <w:rsid w:val="00A93DB3"/>
    <w:rsid w:val="00A940EC"/>
    <w:rsid w:val="00A94BC3"/>
    <w:rsid w:val="00A94C45"/>
    <w:rsid w:val="00A954FA"/>
    <w:rsid w:val="00AA0330"/>
    <w:rsid w:val="00AA0726"/>
    <w:rsid w:val="00AA07EE"/>
    <w:rsid w:val="00AA15A3"/>
    <w:rsid w:val="00AA1B52"/>
    <w:rsid w:val="00AA4836"/>
    <w:rsid w:val="00AA4B2F"/>
    <w:rsid w:val="00AA4BAA"/>
    <w:rsid w:val="00AA5C57"/>
    <w:rsid w:val="00AA6C36"/>
    <w:rsid w:val="00AA75E9"/>
    <w:rsid w:val="00AB0947"/>
    <w:rsid w:val="00AB0E45"/>
    <w:rsid w:val="00AB12A7"/>
    <w:rsid w:val="00AB2D6A"/>
    <w:rsid w:val="00AB38E5"/>
    <w:rsid w:val="00AB50A4"/>
    <w:rsid w:val="00AB5ADF"/>
    <w:rsid w:val="00AB713E"/>
    <w:rsid w:val="00AC0760"/>
    <w:rsid w:val="00AC0911"/>
    <w:rsid w:val="00AC399C"/>
    <w:rsid w:val="00AC4CE5"/>
    <w:rsid w:val="00AC52BA"/>
    <w:rsid w:val="00AC56FC"/>
    <w:rsid w:val="00AC63BD"/>
    <w:rsid w:val="00AC699B"/>
    <w:rsid w:val="00AC6C3D"/>
    <w:rsid w:val="00AC7FF0"/>
    <w:rsid w:val="00AD128C"/>
    <w:rsid w:val="00AD1E7C"/>
    <w:rsid w:val="00AD1F24"/>
    <w:rsid w:val="00AD282C"/>
    <w:rsid w:val="00AD2912"/>
    <w:rsid w:val="00AD32DA"/>
    <w:rsid w:val="00AD39F0"/>
    <w:rsid w:val="00AD4F93"/>
    <w:rsid w:val="00AD526D"/>
    <w:rsid w:val="00AD5322"/>
    <w:rsid w:val="00AD5971"/>
    <w:rsid w:val="00AD6071"/>
    <w:rsid w:val="00AD639A"/>
    <w:rsid w:val="00AD641D"/>
    <w:rsid w:val="00AD7690"/>
    <w:rsid w:val="00AE1D15"/>
    <w:rsid w:val="00AE258D"/>
    <w:rsid w:val="00AE36F0"/>
    <w:rsid w:val="00AE43F7"/>
    <w:rsid w:val="00AE4484"/>
    <w:rsid w:val="00AE5005"/>
    <w:rsid w:val="00AE55AC"/>
    <w:rsid w:val="00AE711B"/>
    <w:rsid w:val="00AF1B15"/>
    <w:rsid w:val="00AF2102"/>
    <w:rsid w:val="00AF2309"/>
    <w:rsid w:val="00AF25C5"/>
    <w:rsid w:val="00AF2DC3"/>
    <w:rsid w:val="00AF3EB8"/>
    <w:rsid w:val="00AF5380"/>
    <w:rsid w:val="00AF6448"/>
    <w:rsid w:val="00AF6E17"/>
    <w:rsid w:val="00AF6FAA"/>
    <w:rsid w:val="00AF755C"/>
    <w:rsid w:val="00B0029E"/>
    <w:rsid w:val="00B03461"/>
    <w:rsid w:val="00B03906"/>
    <w:rsid w:val="00B03AE2"/>
    <w:rsid w:val="00B052E8"/>
    <w:rsid w:val="00B055FC"/>
    <w:rsid w:val="00B05D78"/>
    <w:rsid w:val="00B062D1"/>
    <w:rsid w:val="00B06BE6"/>
    <w:rsid w:val="00B06F58"/>
    <w:rsid w:val="00B1059B"/>
    <w:rsid w:val="00B11058"/>
    <w:rsid w:val="00B1167F"/>
    <w:rsid w:val="00B132AD"/>
    <w:rsid w:val="00B133DA"/>
    <w:rsid w:val="00B148E8"/>
    <w:rsid w:val="00B15549"/>
    <w:rsid w:val="00B157BD"/>
    <w:rsid w:val="00B15C1F"/>
    <w:rsid w:val="00B15D23"/>
    <w:rsid w:val="00B16180"/>
    <w:rsid w:val="00B2115B"/>
    <w:rsid w:val="00B21418"/>
    <w:rsid w:val="00B21F13"/>
    <w:rsid w:val="00B22816"/>
    <w:rsid w:val="00B2293F"/>
    <w:rsid w:val="00B230D6"/>
    <w:rsid w:val="00B23754"/>
    <w:rsid w:val="00B23914"/>
    <w:rsid w:val="00B248E1"/>
    <w:rsid w:val="00B24B1F"/>
    <w:rsid w:val="00B24B47"/>
    <w:rsid w:val="00B25D9D"/>
    <w:rsid w:val="00B2698F"/>
    <w:rsid w:val="00B27529"/>
    <w:rsid w:val="00B278BC"/>
    <w:rsid w:val="00B31126"/>
    <w:rsid w:val="00B317EA"/>
    <w:rsid w:val="00B31F15"/>
    <w:rsid w:val="00B32E2E"/>
    <w:rsid w:val="00B33A84"/>
    <w:rsid w:val="00B33C4E"/>
    <w:rsid w:val="00B34456"/>
    <w:rsid w:val="00B34CDD"/>
    <w:rsid w:val="00B356CB"/>
    <w:rsid w:val="00B3586B"/>
    <w:rsid w:val="00B37406"/>
    <w:rsid w:val="00B37839"/>
    <w:rsid w:val="00B37F88"/>
    <w:rsid w:val="00B40770"/>
    <w:rsid w:val="00B41849"/>
    <w:rsid w:val="00B431B3"/>
    <w:rsid w:val="00B440D4"/>
    <w:rsid w:val="00B457E6"/>
    <w:rsid w:val="00B46558"/>
    <w:rsid w:val="00B47144"/>
    <w:rsid w:val="00B473EE"/>
    <w:rsid w:val="00B502F5"/>
    <w:rsid w:val="00B50616"/>
    <w:rsid w:val="00B50670"/>
    <w:rsid w:val="00B50783"/>
    <w:rsid w:val="00B5157E"/>
    <w:rsid w:val="00B51FF3"/>
    <w:rsid w:val="00B53D7D"/>
    <w:rsid w:val="00B552DF"/>
    <w:rsid w:val="00B55BAE"/>
    <w:rsid w:val="00B565D8"/>
    <w:rsid w:val="00B565D9"/>
    <w:rsid w:val="00B60578"/>
    <w:rsid w:val="00B60D85"/>
    <w:rsid w:val="00B61D99"/>
    <w:rsid w:val="00B63702"/>
    <w:rsid w:val="00B646C0"/>
    <w:rsid w:val="00B64EAD"/>
    <w:rsid w:val="00B662E9"/>
    <w:rsid w:val="00B66B75"/>
    <w:rsid w:val="00B67B49"/>
    <w:rsid w:val="00B709C4"/>
    <w:rsid w:val="00B71DDC"/>
    <w:rsid w:val="00B741AF"/>
    <w:rsid w:val="00B743C0"/>
    <w:rsid w:val="00B74595"/>
    <w:rsid w:val="00B746FA"/>
    <w:rsid w:val="00B74E4D"/>
    <w:rsid w:val="00B7568C"/>
    <w:rsid w:val="00B75D5C"/>
    <w:rsid w:val="00B8075E"/>
    <w:rsid w:val="00B81E4C"/>
    <w:rsid w:val="00B824B5"/>
    <w:rsid w:val="00B83D0E"/>
    <w:rsid w:val="00B84087"/>
    <w:rsid w:val="00B848C3"/>
    <w:rsid w:val="00B85525"/>
    <w:rsid w:val="00B867F4"/>
    <w:rsid w:val="00B86C51"/>
    <w:rsid w:val="00B8755D"/>
    <w:rsid w:val="00B909BF"/>
    <w:rsid w:val="00B9162C"/>
    <w:rsid w:val="00B91B9A"/>
    <w:rsid w:val="00B92DE3"/>
    <w:rsid w:val="00B933ED"/>
    <w:rsid w:val="00B947BE"/>
    <w:rsid w:val="00B95D23"/>
    <w:rsid w:val="00B96F0C"/>
    <w:rsid w:val="00B972CD"/>
    <w:rsid w:val="00B97A70"/>
    <w:rsid w:val="00B97AAA"/>
    <w:rsid w:val="00BA07F8"/>
    <w:rsid w:val="00BA11E6"/>
    <w:rsid w:val="00BA1F83"/>
    <w:rsid w:val="00BA2116"/>
    <w:rsid w:val="00BA2AA9"/>
    <w:rsid w:val="00BA2ED7"/>
    <w:rsid w:val="00BA2FCA"/>
    <w:rsid w:val="00BA3C29"/>
    <w:rsid w:val="00BA3C94"/>
    <w:rsid w:val="00BA7514"/>
    <w:rsid w:val="00BB058D"/>
    <w:rsid w:val="00BB089D"/>
    <w:rsid w:val="00BB195D"/>
    <w:rsid w:val="00BB1D46"/>
    <w:rsid w:val="00BB31B8"/>
    <w:rsid w:val="00BB53C9"/>
    <w:rsid w:val="00BB60AD"/>
    <w:rsid w:val="00BB61E3"/>
    <w:rsid w:val="00BB7B0D"/>
    <w:rsid w:val="00BC00FE"/>
    <w:rsid w:val="00BC0243"/>
    <w:rsid w:val="00BC0C98"/>
    <w:rsid w:val="00BC2D34"/>
    <w:rsid w:val="00BC32F9"/>
    <w:rsid w:val="00BC52B9"/>
    <w:rsid w:val="00BC5397"/>
    <w:rsid w:val="00BC54F1"/>
    <w:rsid w:val="00BC5966"/>
    <w:rsid w:val="00BC5A9C"/>
    <w:rsid w:val="00BC5E62"/>
    <w:rsid w:val="00BC69C1"/>
    <w:rsid w:val="00BC70E4"/>
    <w:rsid w:val="00BC7AE3"/>
    <w:rsid w:val="00BD0ECB"/>
    <w:rsid w:val="00BD148B"/>
    <w:rsid w:val="00BD3981"/>
    <w:rsid w:val="00BD4DA2"/>
    <w:rsid w:val="00BD5D5A"/>
    <w:rsid w:val="00BD63BF"/>
    <w:rsid w:val="00BD768E"/>
    <w:rsid w:val="00BD7916"/>
    <w:rsid w:val="00BE1450"/>
    <w:rsid w:val="00BE1525"/>
    <w:rsid w:val="00BE1985"/>
    <w:rsid w:val="00BE2C3B"/>
    <w:rsid w:val="00BE2EF7"/>
    <w:rsid w:val="00BE3D57"/>
    <w:rsid w:val="00BE6162"/>
    <w:rsid w:val="00BE63A7"/>
    <w:rsid w:val="00BE6806"/>
    <w:rsid w:val="00BE6B98"/>
    <w:rsid w:val="00BE7763"/>
    <w:rsid w:val="00BE7D55"/>
    <w:rsid w:val="00BF0639"/>
    <w:rsid w:val="00BF11F1"/>
    <w:rsid w:val="00BF1417"/>
    <w:rsid w:val="00BF18E6"/>
    <w:rsid w:val="00BF21CC"/>
    <w:rsid w:val="00BF222C"/>
    <w:rsid w:val="00BF2AAD"/>
    <w:rsid w:val="00BF39CE"/>
    <w:rsid w:val="00BF3E63"/>
    <w:rsid w:val="00BF4A10"/>
    <w:rsid w:val="00BF5AB2"/>
    <w:rsid w:val="00BF5C56"/>
    <w:rsid w:val="00BF5F28"/>
    <w:rsid w:val="00BF6094"/>
    <w:rsid w:val="00BF7A50"/>
    <w:rsid w:val="00BF7D02"/>
    <w:rsid w:val="00C0077A"/>
    <w:rsid w:val="00C00D67"/>
    <w:rsid w:val="00C01333"/>
    <w:rsid w:val="00C0286B"/>
    <w:rsid w:val="00C02F6E"/>
    <w:rsid w:val="00C03C70"/>
    <w:rsid w:val="00C0410C"/>
    <w:rsid w:val="00C049BC"/>
    <w:rsid w:val="00C05FEC"/>
    <w:rsid w:val="00C06BFC"/>
    <w:rsid w:val="00C07893"/>
    <w:rsid w:val="00C1144D"/>
    <w:rsid w:val="00C116D2"/>
    <w:rsid w:val="00C12D22"/>
    <w:rsid w:val="00C13248"/>
    <w:rsid w:val="00C134B4"/>
    <w:rsid w:val="00C14C2F"/>
    <w:rsid w:val="00C154F7"/>
    <w:rsid w:val="00C1669E"/>
    <w:rsid w:val="00C1790F"/>
    <w:rsid w:val="00C232C3"/>
    <w:rsid w:val="00C23C88"/>
    <w:rsid w:val="00C23DF7"/>
    <w:rsid w:val="00C2422B"/>
    <w:rsid w:val="00C25CA2"/>
    <w:rsid w:val="00C25DC9"/>
    <w:rsid w:val="00C269C0"/>
    <w:rsid w:val="00C300B3"/>
    <w:rsid w:val="00C30145"/>
    <w:rsid w:val="00C30B5C"/>
    <w:rsid w:val="00C30C44"/>
    <w:rsid w:val="00C313B8"/>
    <w:rsid w:val="00C3198A"/>
    <w:rsid w:val="00C31E76"/>
    <w:rsid w:val="00C32C3C"/>
    <w:rsid w:val="00C331EF"/>
    <w:rsid w:val="00C36891"/>
    <w:rsid w:val="00C36921"/>
    <w:rsid w:val="00C36DAB"/>
    <w:rsid w:val="00C37745"/>
    <w:rsid w:val="00C411D2"/>
    <w:rsid w:val="00C428A4"/>
    <w:rsid w:val="00C4469F"/>
    <w:rsid w:val="00C453AA"/>
    <w:rsid w:val="00C45CC6"/>
    <w:rsid w:val="00C46A63"/>
    <w:rsid w:val="00C47E1F"/>
    <w:rsid w:val="00C500EE"/>
    <w:rsid w:val="00C51CC7"/>
    <w:rsid w:val="00C52018"/>
    <w:rsid w:val="00C5266B"/>
    <w:rsid w:val="00C52DD6"/>
    <w:rsid w:val="00C53CAB"/>
    <w:rsid w:val="00C54229"/>
    <w:rsid w:val="00C55309"/>
    <w:rsid w:val="00C556EB"/>
    <w:rsid w:val="00C5571C"/>
    <w:rsid w:val="00C55FD0"/>
    <w:rsid w:val="00C56163"/>
    <w:rsid w:val="00C56632"/>
    <w:rsid w:val="00C57C78"/>
    <w:rsid w:val="00C57DB6"/>
    <w:rsid w:val="00C60253"/>
    <w:rsid w:val="00C6077A"/>
    <w:rsid w:val="00C61872"/>
    <w:rsid w:val="00C61FD1"/>
    <w:rsid w:val="00C6203E"/>
    <w:rsid w:val="00C62179"/>
    <w:rsid w:val="00C623D1"/>
    <w:rsid w:val="00C62A40"/>
    <w:rsid w:val="00C63AD4"/>
    <w:rsid w:val="00C6430B"/>
    <w:rsid w:val="00C6580C"/>
    <w:rsid w:val="00C65B0D"/>
    <w:rsid w:val="00C66717"/>
    <w:rsid w:val="00C66827"/>
    <w:rsid w:val="00C66F0E"/>
    <w:rsid w:val="00C700BB"/>
    <w:rsid w:val="00C710B9"/>
    <w:rsid w:val="00C71545"/>
    <w:rsid w:val="00C71E42"/>
    <w:rsid w:val="00C72049"/>
    <w:rsid w:val="00C723E4"/>
    <w:rsid w:val="00C72CB1"/>
    <w:rsid w:val="00C73571"/>
    <w:rsid w:val="00C7368C"/>
    <w:rsid w:val="00C745C8"/>
    <w:rsid w:val="00C748E0"/>
    <w:rsid w:val="00C76B35"/>
    <w:rsid w:val="00C76F47"/>
    <w:rsid w:val="00C77388"/>
    <w:rsid w:val="00C778BC"/>
    <w:rsid w:val="00C81166"/>
    <w:rsid w:val="00C83076"/>
    <w:rsid w:val="00C8312E"/>
    <w:rsid w:val="00C840EC"/>
    <w:rsid w:val="00C86898"/>
    <w:rsid w:val="00C871E0"/>
    <w:rsid w:val="00C87B64"/>
    <w:rsid w:val="00C900FC"/>
    <w:rsid w:val="00C90BC6"/>
    <w:rsid w:val="00C91D35"/>
    <w:rsid w:val="00C926BA"/>
    <w:rsid w:val="00C932BE"/>
    <w:rsid w:val="00C93419"/>
    <w:rsid w:val="00C93559"/>
    <w:rsid w:val="00C941BD"/>
    <w:rsid w:val="00C955AC"/>
    <w:rsid w:val="00C956FA"/>
    <w:rsid w:val="00C96463"/>
    <w:rsid w:val="00C967A1"/>
    <w:rsid w:val="00C96AB9"/>
    <w:rsid w:val="00C96D7E"/>
    <w:rsid w:val="00CA16A6"/>
    <w:rsid w:val="00CA1A66"/>
    <w:rsid w:val="00CA1DFB"/>
    <w:rsid w:val="00CA20A9"/>
    <w:rsid w:val="00CA323C"/>
    <w:rsid w:val="00CA36A5"/>
    <w:rsid w:val="00CA4984"/>
    <w:rsid w:val="00CA4C63"/>
    <w:rsid w:val="00CA4E16"/>
    <w:rsid w:val="00CA5206"/>
    <w:rsid w:val="00CA5476"/>
    <w:rsid w:val="00CB162F"/>
    <w:rsid w:val="00CB1C3D"/>
    <w:rsid w:val="00CB26E8"/>
    <w:rsid w:val="00CB2C69"/>
    <w:rsid w:val="00CB3145"/>
    <w:rsid w:val="00CB3686"/>
    <w:rsid w:val="00CB38C6"/>
    <w:rsid w:val="00CB3A7B"/>
    <w:rsid w:val="00CB47BE"/>
    <w:rsid w:val="00CB5244"/>
    <w:rsid w:val="00CB5D1D"/>
    <w:rsid w:val="00CB69D8"/>
    <w:rsid w:val="00CB79A0"/>
    <w:rsid w:val="00CB7D69"/>
    <w:rsid w:val="00CC0CCA"/>
    <w:rsid w:val="00CC16E7"/>
    <w:rsid w:val="00CC211A"/>
    <w:rsid w:val="00CC451D"/>
    <w:rsid w:val="00CC4D23"/>
    <w:rsid w:val="00CC78AA"/>
    <w:rsid w:val="00CD0A07"/>
    <w:rsid w:val="00CD0C67"/>
    <w:rsid w:val="00CD1C0B"/>
    <w:rsid w:val="00CD257C"/>
    <w:rsid w:val="00CD2DC9"/>
    <w:rsid w:val="00CD35BD"/>
    <w:rsid w:val="00CD3B25"/>
    <w:rsid w:val="00CD3EE3"/>
    <w:rsid w:val="00CD3F61"/>
    <w:rsid w:val="00CD467A"/>
    <w:rsid w:val="00CD4E33"/>
    <w:rsid w:val="00CD4EBC"/>
    <w:rsid w:val="00CD70E5"/>
    <w:rsid w:val="00CD7E66"/>
    <w:rsid w:val="00CE0043"/>
    <w:rsid w:val="00CE073E"/>
    <w:rsid w:val="00CE0AB1"/>
    <w:rsid w:val="00CE29F2"/>
    <w:rsid w:val="00CE3FA5"/>
    <w:rsid w:val="00CE5542"/>
    <w:rsid w:val="00CE615D"/>
    <w:rsid w:val="00CE6BDB"/>
    <w:rsid w:val="00CE7677"/>
    <w:rsid w:val="00CF0B84"/>
    <w:rsid w:val="00CF16B0"/>
    <w:rsid w:val="00CF175B"/>
    <w:rsid w:val="00CF2065"/>
    <w:rsid w:val="00CF2682"/>
    <w:rsid w:val="00CF39FB"/>
    <w:rsid w:val="00CF3DB4"/>
    <w:rsid w:val="00CF4507"/>
    <w:rsid w:val="00CF4BB7"/>
    <w:rsid w:val="00CF4D08"/>
    <w:rsid w:val="00CF55B4"/>
    <w:rsid w:val="00CF577E"/>
    <w:rsid w:val="00D00EA8"/>
    <w:rsid w:val="00D01124"/>
    <w:rsid w:val="00D01BA7"/>
    <w:rsid w:val="00D01BF2"/>
    <w:rsid w:val="00D0227D"/>
    <w:rsid w:val="00D02635"/>
    <w:rsid w:val="00D02654"/>
    <w:rsid w:val="00D02773"/>
    <w:rsid w:val="00D03828"/>
    <w:rsid w:val="00D053D8"/>
    <w:rsid w:val="00D06AD3"/>
    <w:rsid w:val="00D06CEC"/>
    <w:rsid w:val="00D072AB"/>
    <w:rsid w:val="00D075DD"/>
    <w:rsid w:val="00D07955"/>
    <w:rsid w:val="00D0798E"/>
    <w:rsid w:val="00D122D1"/>
    <w:rsid w:val="00D134F0"/>
    <w:rsid w:val="00D13BF9"/>
    <w:rsid w:val="00D142C8"/>
    <w:rsid w:val="00D14F46"/>
    <w:rsid w:val="00D14F99"/>
    <w:rsid w:val="00D158F0"/>
    <w:rsid w:val="00D15BD1"/>
    <w:rsid w:val="00D164C4"/>
    <w:rsid w:val="00D16767"/>
    <w:rsid w:val="00D16808"/>
    <w:rsid w:val="00D16B05"/>
    <w:rsid w:val="00D17CD2"/>
    <w:rsid w:val="00D17F8E"/>
    <w:rsid w:val="00D17F9C"/>
    <w:rsid w:val="00D214E0"/>
    <w:rsid w:val="00D22642"/>
    <w:rsid w:val="00D231D2"/>
    <w:rsid w:val="00D23D24"/>
    <w:rsid w:val="00D23D7D"/>
    <w:rsid w:val="00D24B81"/>
    <w:rsid w:val="00D25DC4"/>
    <w:rsid w:val="00D265CF"/>
    <w:rsid w:val="00D26E8B"/>
    <w:rsid w:val="00D31530"/>
    <w:rsid w:val="00D317AB"/>
    <w:rsid w:val="00D326EC"/>
    <w:rsid w:val="00D33CDF"/>
    <w:rsid w:val="00D343E1"/>
    <w:rsid w:val="00D36F84"/>
    <w:rsid w:val="00D3740F"/>
    <w:rsid w:val="00D406D3"/>
    <w:rsid w:val="00D410A6"/>
    <w:rsid w:val="00D413E5"/>
    <w:rsid w:val="00D417CA"/>
    <w:rsid w:val="00D41D01"/>
    <w:rsid w:val="00D41F4B"/>
    <w:rsid w:val="00D42653"/>
    <w:rsid w:val="00D426AC"/>
    <w:rsid w:val="00D42CA9"/>
    <w:rsid w:val="00D43971"/>
    <w:rsid w:val="00D43BF7"/>
    <w:rsid w:val="00D44086"/>
    <w:rsid w:val="00D450D6"/>
    <w:rsid w:val="00D467FE"/>
    <w:rsid w:val="00D46989"/>
    <w:rsid w:val="00D4717E"/>
    <w:rsid w:val="00D47589"/>
    <w:rsid w:val="00D502DF"/>
    <w:rsid w:val="00D515E0"/>
    <w:rsid w:val="00D52FB4"/>
    <w:rsid w:val="00D533A0"/>
    <w:rsid w:val="00D5364F"/>
    <w:rsid w:val="00D53ACA"/>
    <w:rsid w:val="00D55D64"/>
    <w:rsid w:val="00D60F91"/>
    <w:rsid w:val="00D6167F"/>
    <w:rsid w:val="00D61A73"/>
    <w:rsid w:val="00D61BFE"/>
    <w:rsid w:val="00D622CE"/>
    <w:rsid w:val="00D63201"/>
    <w:rsid w:val="00D660CE"/>
    <w:rsid w:val="00D666F4"/>
    <w:rsid w:val="00D674C5"/>
    <w:rsid w:val="00D67F43"/>
    <w:rsid w:val="00D70397"/>
    <w:rsid w:val="00D70459"/>
    <w:rsid w:val="00D7064A"/>
    <w:rsid w:val="00D706E5"/>
    <w:rsid w:val="00D71C92"/>
    <w:rsid w:val="00D7434B"/>
    <w:rsid w:val="00D74923"/>
    <w:rsid w:val="00D75725"/>
    <w:rsid w:val="00D75E55"/>
    <w:rsid w:val="00D768E9"/>
    <w:rsid w:val="00D77A85"/>
    <w:rsid w:val="00D77DCB"/>
    <w:rsid w:val="00D81DC4"/>
    <w:rsid w:val="00D82043"/>
    <w:rsid w:val="00D833EA"/>
    <w:rsid w:val="00D84A7F"/>
    <w:rsid w:val="00D85FC6"/>
    <w:rsid w:val="00D865AC"/>
    <w:rsid w:val="00D877D7"/>
    <w:rsid w:val="00D8790A"/>
    <w:rsid w:val="00D87AC4"/>
    <w:rsid w:val="00D90372"/>
    <w:rsid w:val="00D90882"/>
    <w:rsid w:val="00D91B2F"/>
    <w:rsid w:val="00D9257B"/>
    <w:rsid w:val="00D9294F"/>
    <w:rsid w:val="00D92A7B"/>
    <w:rsid w:val="00D92EE1"/>
    <w:rsid w:val="00D94591"/>
    <w:rsid w:val="00D9616A"/>
    <w:rsid w:val="00DA20FB"/>
    <w:rsid w:val="00DA2F7E"/>
    <w:rsid w:val="00DA3BE3"/>
    <w:rsid w:val="00DA3C18"/>
    <w:rsid w:val="00DA3E06"/>
    <w:rsid w:val="00DA4470"/>
    <w:rsid w:val="00DA4F56"/>
    <w:rsid w:val="00DA658D"/>
    <w:rsid w:val="00DA71DE"/>
    <w:rsid w:val="00DA7745"/>
    <w:rsid w:val="00DA7B84"/>
    <w:rsid w:val="00DB0171"/>
    <w:rsid w:val="00DB09C0"/>
    <w:rsid w:val="00DB23D1"/>
    <w:rsid w:val="00DB2733"/>
    <w:rsid w:val="00DB30CB"/>
    <w:rsid w:val="00DB35C9"/>
    <w:rsid w:val="00DB3780"/>
    <w:rsid w:val="00DB520D"/>
    <w:rsid w:val="00DB55E8"/>
    <w:rsid w:val="00DB5E30"/>
    <w:rsid w:val="00DB659F"/>
    <w:rsid w:val="00DB7C7B"/>
    <w:rsid w:val="00DC0332"/>
    <w:rsid w:val="00DC07BC"/>
    <w:rsid w:val="00DC0B63"/>
    <w:rsid w:val="00DC1456"/>
    <w:rsid w:val="00DC1BA0"/>
    <w:rsid w:val="00DC20AB"/>
    <w:rsid w:val="00DC3799"/>
    <w:rsid w:val="00DC491F"/>
    <w:rsid w:val="00DC5CC0"/>
    <w:rsid w:val="00DC638B"/>
    <w:rsid w:val="00DC6528"/>
    <w:rsid w:val="00DC7CF4"/>
    <w:rsid w:val="00DD1AC0"/>
    <w:rsid w:val="00DD21B8"/>
    <w:rsid w:val="00DD28C2"/>
    <w:rsid w:val="00DD2A51"/>
    <w:rsid w:val="00DD32DE"/>
    <w:rsid w:val="00DD3AB1"/>
    <w:rsid w:val="00DD41F4"/>
    <w:rsid w:val="00DD4479"/>
    <w:rsid w:val="00DD5A52"/>
    <w:rsid w:val="00DD76AA"/>
    <w:rsid w:val="00DD7AD9"/>
    <w:rsid w:val="00DE158E"/>
    <w:rsid w:val="00DE2D41"/>
    <w:rsid w:val="00DE2F56"/>
    <w:rsid w:val="00DE2FD2"/>
    <w:rsid w:val="00DE3007"/>
    <w:rsid w:val="00DE455B"/>
    <w:rsid w:val="00DE4DAE"/>
    <w:rsid w:val="00DE57AA"/>
    <w:rsid w:val="00DE65D9"/>
    <w:rsid w:val="00DE72F5"/>
    <w:rsid w:val="00DE73C3"/>
    <w:rsid w:val="00DE7E53"/>
    <w:rsid w:val="00DF0DCD"/>
    <w:rsid w:val="00DF163F"/>
    <w:rsid w:val="00DF17E1"/>
    <w:rsid w:val="00DF1CDC"/>
    <w:rsid w:val="00DF5764"/>
    <w:rsid w:val="00DF6F29"/>
    <w:rsid w:val="00DF7558"/>
    <w:rsid w:val="00DF7A44"/>
    <w:rsid w:val="00DF7BFE"/>
    <w:rsid w:val="00E005DA"/>
    <w:rsid w:val="00E011A5"/>
    <w:rsid w:val="00E038F7"/>
    <w:rsid w:val="00E03D06"/>
    <w:rsid w:val="00E04177"/>
    <w:rsid w:val="00E04AE2"/>
    <w:rsid w:val="00E0545A"/>
    <w:rsid w:val="00E06077"/>
    <w:rsid w:val="00E06470"/>
    <w:rsid w:val="00E06788"/>
    <w:rsid w:val="00E069CA"/>
    <w:rsid w:val="00E10C4C"/>
    <w:rsid w:val="00E10F8E"/>
    <w:rsid w:val="00E12206"/>
    <w:rsid w:val="00E12BDC"/>
    <w:rsid w:val="00E12C67"/>
    <w:rsid w:val="00E130F7"/>
    <w:rsid w:val="00E1589D"/>
    <w:rsid w:val="00E16090"/>
    <w:rsid w:val="00E16386"/>
    <w:rsid w:val="00E16479"/>
    <w:rsid w:val="00E174E9"/>
    <w:rsid w:val="00E208BD"/>
    <w:rsid w:val="00E218D1"/>
    <w:rsid w:val="00E21B3F"/>
    <w:rsid w:val="00E22B7A"/>
    <w:rsid w:val="00E22F76"/>
    <w:rsid w:val="00E231A8"/>
    <w:rsid w:val="00E24F61"/>
    <w:rsid w:val="00E25A20"/>
    <w:rsid w:val="00E25F7F"/>
    <w:rsid w:val="00E26CD1"/>
    <w:rsid w:val="00E275C0"/>
    <w:rsid w:val="00E27E56"/>
    <w:rsid w:val="00E3045B"/>
    <w:rsid w:val="00E305FA"/>
    <w:rsid w:val="00E3074A"/>
    <w:rsid w:val="00E30828"/>
    <w:rsid w:val="00E3111C"/>
    <w:rsid w:val="00E318CB"/>
    <w:rsid w:val="00E31A39"/>
    <w:rsid w:val="00E324D7"/>
    <w:rsid w:val="00E329D6"/>
    <w:rsid w:val="00E333B0"/>
    <w:rsid w:val="00E34913"/>
    <w:rsid w:val="00E34BBB"/>
    <w:rsid w:val="00E40773"/>
    <w:rsid w:val="00E40CF0"/>
    <w:rsid w:val="00E4148F"/>
    <w:rsid w:val="00E416A5"/>
    <w:rsid w:val="00E41E91"/>
    <w:rsid w:val="00E42107"/>
    <w:rsid w:val="00E424F4"/>
    <w:rsid w:val="00E425F8"/>
    <w:rsid w:val="00E43176"/>
    <w:rsid w:val="00E43464"/>
    <w:rsid w:val="00E45DDB"/>
    <w:rsid w:val="00E50711"/>
    <w:rsid w:val="00E50AB0"/>
    <w:rsid w:val="00E50B83"/>
    <w:rsid w:val="00E50DB5"/>
    <w:rsid w:val="00E513CB"/>
    <w:rsid w:val="00E51862"/>
    <w:rsid w:val="00E51C43"/>
    <w:rsid w:val="00E52C87"/>
    <w:rsid w:val="00E53283"/>
    <w:rsid w:val="00E53453"/>
    <w:rsid w:val="00E536CC"/>
    <w:rsid w:val="00E53DB7"/>
    <w:rsid w:val="00E54563"/>
    <w:rsid w:val="00E551A4"/>
    <w:rsid w:val="00E55F85"/>
    <w:rsid w:val="00E605FC"/>
    <w:rsid w:val="00E606CF"/>
    <w:rsid w:val="00E60812"/>
    <w:rsid w:val="00E61239"/>
    <w:rsid w:val="00E61263"/>
    <w:rsid w:val="00E614D2"/>
    <w:rsid w:val="00E61806"/>
    <w:rsid w:val="00E62295"/>
    <w:rsid w:val="00E62CAD"/>
    <w:rsid w:val="00E63546"/>
    <w:rsid w:val="00E63D73"/>
    <w:rsid w:val="00E648F0"/>
    <w:rsid w:val="00E651A3"/>
    <w:rsid w:val="00E653F9"/>
    <w:rsid w:val="00E65764"/>
    <w:rsid w:val="00E676BC"/>
    <w:rsid w:val="00E7186C"/>
    <w:rsid w:val="00E718D3"/>
    <w:rsid w:val="00E729BC"/>
    <w:rsid w:val="00E73C8B"/>
    <w:rsid w:val="00E74DEB"/>
    <w:rsid w:val="00E74F41"/>
    <w:rsid w:val="00E769D6"/>
    <w:rsid w:val="00E76BB6"/>
    <w:rsid w:val="00E77210"/>
    <w:rsid w:val="00E7747E"/>
    <w:rsid w:val="00E777EE"/>
    <w:rsid w:val="00E77C59"/>
    <w:rsid w:val="00E8006F"/>
    <w:rsid w:val="00E81AF8"/>
    <w:rsid w:val="00E81C8E"/>
    <w:rsid w:val="00E83233"/>
    <w:rsid w:val="00E8408D"/>
    <w:rsid w:val="00E84502"/>
    <w:rsid w:val="00E8529C"/>
    <w:rsid w:val="00E85725"/>
    <w:rsid w:val="00E85804"/>
    <w:rsid w:val="00E85B09"/>
    <w:rsid w:val="00E86AF2"/>
    <w:rsid w:val="00E86B08"/>
    <w:rsid w:val="00E8745E"/>
    <w:rsid w:val="00E876B6"/>
    <w:rsid w:val="00E87E11"/>
    <w:rsid w:val="00E90235"/>
    <w:rsid w:val="00E9054C"/>
    <w:rsid w:val="00E905E7"/>
    <w:rsid w:val="00E92873"/>
    <w:rsid w:val="00E92AB0"/>
    <w:rsid w:val="00E92E59"/>
    <w:rsid w:val="00E93F4D"/>
    <w:rsid w:val="00E94687"/>
    <w:rsid w:val="00E948F0"/>
    <w:rsid w:val="00E95651"/>
    <w:rsid w:val="00E9579A"/>
    <w:rsid w:val="00E972AD"/>
    <w:rsid w:val="00E977DF"/>
    <w:rsid w:val="00EA0C3E"/>
    <w:rsid w:val="00EA0C49"/>
    <w:rsid w:val="00EA104F"/>
    <w:rsid w:val="00EA14D9"/>
    <w:rsid w:val="00EA1793"/>
    <w:rsid w:val="00EA1EED"/>
    <w:rsid w:val="00EA247F"/>
    <w:rsid w:val="00EA252F"/>
    <w:rsid w:val="00EA3ADB"/>
    <w:rsid w:val="00EA4D9E"/>
    <w:rsid w:val="00EA53EB"/>
    <w:rsid w:val="00EA5615"/>
    <w:rsid w:val="00EA6390"/>
    <w:rsid w:val="00EA681F"/>
    <w:rsid w:val="00EA6BD4"/>
    <w:rsid w:val="00EA7B6D"/>
    <w:rsid w:val="00EB0183"/>
    <w:rsid w:val="00EB0A9E"/>
    <w:rsid w:val="00EB1C38"/>
    <w:rsid w:val="00EB2800"/>
    <w:rsid w:val="00EB284B"/>
    <w:rsid w:val="00EB2AB3"/>
    <w:rsid w:val="00EB4105"/>
    <w:rsid w:val="00EB45D8"/>
    <w:rsid w:val="00EB4AED"/>
    <w:rsid w:val="00EB50B2"/>
    <w:rsid w:val="00EB50D2"/>
    <w:rsid w:val="00EB53A0"/>
    <w:rsid w:val="00EB596F"/>
    <w:rsid w:val="00EB6825"/>
    <w:rsid w:val="00EB760C"/>
    <w:rsid w:val="00EB795C"/>
    <w:rsid w:val="00EB7E30"/>
    <w:rsid w:val="00EC04F9"/>
    <w:rsid w:val="00EC1049"/>
    <w:rsid w:val="00EC14DA"/>
    <w:rsid w:val="00EC1BEB"/>
    <w:rsid w:val="00EC3438"/>
    <w:rsid w:val="00EC4F4A"/>
    <w:rsid w:val="00EC5271"/>
    <w:rsid w:val="00EC6430"/>
    <w:rsid w:val="00EC7585"/>
    <w:rsid w:val="00EC75DA"/>
    <w:rsid w:val="00EC7FFB"/>
    <w:rsid w:val="00ED06EA"/>
    <w:rsid w:val="00ED0AD6"/>
    <w:rsid w:val="00ED0EED"/>
    <w:rsid w:val="00ED148E"/>
    <w:rsid w:val="00ED23EE"/>
    <w:rsid w:val="00ED31B1"/>
    <w:rsid w:val="00ED35BC"/>
    <w:rsid w:val="00ED4952"/>
    <w:rsid w:val="00ED4CA2"/>
    <w:rsid w:val="00ED6ADE"/>
    <w:rsid w:val="00ED6F7F"/>
    <w:rsid w:val="00ED7669"/>
    <w:rsid w:val="00ED7872"/>
    <w:rsid w:val="00EE128D"/>
    <w:rsid w:val="00EE1AE8"/>
    <w:rsid w:val="00EE1F14"/>
    <w:rsid w:val="00EE3C07"/>
    <w:rsid w:val="00EE3DDB"/>
    <w:rsid w:val="00EE6346"/>
    <w:rsid w:val="00EE6ACF"/>
    <w:rsid w:val="00EF08B5"/>
    <w:rsid w:val="00EF0BF8"/>
    <w:rsid w:val="00EF14B2"/>
    <w:rsid w:val="00EF27BA"/>
    <w:rsid w:val="00EF2B1D"/>
    <w:rsid w:val="00EF2C32"/>
    <w:rsid w:val="00EF3ED6"/>
    <w:rsid w:val="00EF402E"/>
    <w:rsid w:val="00EF55EE"/>
    <w:rsid w:val="00EF5D95"/>
    <w:rsid w:val="00EF63E4"/>
    <w:rsid w:val="00EF6C09"/>
    <w:rsid w:val="00EF7EBC"/>
    <w:rsid w:val="00F00572"/>
    <w:rsid w:val="00F00C83"/>
    <w:rsid w:val="00F024D4"/>
    <w:rsid w:val="00F028EC"/>
    <w:rsid w:val="00F0298A"/>
    <w:rsid w:val="00F0356F"/>
    <w:rsid w:val="00F0363B"/>
    <w:rsid w:val="00F0439B"/>
    <w:rsid w:val="00F05277"/>
    <w:rsid w:val="00F055B8"/>
    <w:rsid w:val="00F05624"/>
    <w:rsid w:val="00F06682"/>
    <w:rsid w:val="00F11024"/>
    <w:rsid w:val="00F13AE0"/>
    <w:rsid w:val="00F14D86"/>
    <w:rsid w:val="00F15645"/>
    <w:rsid w:val="00F15D56"/>
    <w:rsid w:val="00F166CA"/>
    <w:rsid w:val="00F16B49"/>
    <w:rsid w:val="00F1724F"/>
    <w:rsid w:val="00F20200"/>
    <w:rsid w:val="00F21305"/>
    <w:rsid w:val="00F215A4"/>
    <w:rsid w:val="00F21863"/>
    <w:rsid w:val="00F21D23"/>
    <w:rsid w:val="00F221E1"/>
    <w:rsid w:val="00F23705"/>
    <w:rsid w:val="00F2382E"/>
    <w:rsid w:val="00F242C3"/>
    <w:rsid w:val="00F25AE9"/>
    <w:rsid w:val="00F26588"/>
    <w:rsid w:val="00F30462"/>
    <w:rsid w:val="00F306A0"/>
    <w:rsid w:val="00F30CD7"/>
    <w:rsid w:val="00F31BBD"/>
    <w:rsid w:val="00F3274F"/>
    <w:rsid w:val="00F32769"/>
    <w:rsid w:val="00F32E1A"/>
    <w:rsid w:val="00F33AF4"/>
    <w:rsid w:val="00F33B48"/>
    <w:rsid w:val="00F33C28"/>
    <w:rsid w:val="00F358A3"/>
    <w:rsid w:val="00F358DD"/>
    <w:rsid w:val="00F35F3B"/>
    <w:rsid w:val="00F3622A"/>
    <w:rsid w:val="00F3652D"/>
    <w:rsid w:val="00F365D8"/>
    <w:rsid w:val="00F3768D"/>
    <w:rsid w:val="00F37DFB"/>
    <w:rsid w:val="00F40591"/>
    <w:rsid w:val="00F40D2C"/>
    <w:rsid w:val="00F42CE3"/>
    <w:rsid w:val="00F44AEE"/>
    <w:rsid w:val="00F45660"/>
    <w:rsid w:val="00F45B34"/>
    <w:rsid w:val="00F50A38"/>
    <w:rsid w:val="00F51147"/>
    <w:rsid w:val="00F5133D"/>
    <w:rsid w:val="00F51C98"/>
    <w:rsid w:val="00F51F0A"/>
    <w:rsid w:val="00F529BF"/>
    <w:rsid w:val="00F539E5"/>
    <w:rsid w:val="00F53F65"/>
    <w:rsid w:val="00F546E5"/>
    <w:rsid w:val="00F54756"/>
    <w:rsid w:val="00F5482B"/>
    <w:rsid w:val="00F54866"/>
    <w:rsid w:val="00F550F3"/>
    <w:rsid w:val="00F562E0"/>
    <w:rsid w:val="00F574D1"/>
    <w:rsid w:val="00F57C06"/>
    <w:rsid w:val="00F57EFB"/>
    <w:rsid w:val="00F604E7"/>
    <w:rsid w:val="00F60D6C"/>
    <w:rsid w:val="00F612BB"/>
    <w:rsid w:val="00F628B9"/>
    <w:rsid w:val="00F63BB1"/>
    <w:rsid w:val="00F646F1"/>
    <w:rsid w:val="00F658FC"/>
    <w:rsid w:val="00F66071"/>
    <w:rsid w:val="00F71250"/>
    <w:rsid w:val="00F71ADB"/>
    <w:rsid w:val="00F71C11"/>
    <w:rsid w:val="00F71E80"/>
    <w:rsid w:val="00F72EA9"/>
    <w:rsid w:val="00F733A0"/>
    <w:rsid w:val="00F74135"/>
    <w:rsid w:val="00F742C4"/>
    <w:rsid w:val="00F74BD2"/>
    <w:rsid w:val="00F75327"/>
    <w:rsid w:val="00F753A7"/>
    <w:rsid w:val="00F7688B"/>
    <w:rsid w:val="00F773B2"/>
    <w:rsid w:val="00F8073D"/>
    <w:rsid w:val="00F81006"/>
    <w:rsid w:val="00F816B4"/>
    <w:rsid w:val="00F82552"/>
    <w:rsid w:val="00F82B1B"/>
    <w:rsid w:val="00F83FE6"/>
    <w:rsid w:val="00F84BBE"/>
    <w:rsid w:val="00F85297"/>
    <w:rsid w:val="00F86A7F"/>
    <w:rsid w:val="00F86F58"/>
    <w:rsid w:val="00F8730D"/>
    <w:rsid w:val="00F9030D"/>
    <w:rsid w:val="00F91590"/>
    <w:rsid w:val="00F91EA3"/>
    <w:rsid w:val="00F92548"/>
    <w:rsid w:val="00F92799"/>
    <w:rsid w:val="00F927DB"/>
    <w:rsid w:val="00F94485"/>
    <w:rsid w:val="00F950C9"/>
    <w:rsid w:val="00F95D42"/>
    <w:rsid w:val="00F9602B"/>
    <w:rsid w:val="00F967A3"/>
    <w:rsid w:val="00FA0817"/>
    <w:rsid w:val="00FA1D0C"/>
    <w:rsid w:val="00FA1F3A"/>
    <w:rsid w:val="00FA28E8"/>
    <w:rsid w:val="00FA33D7"/>
    <w:rsid w:val="00FA39E5"/>
    <w:rsid w:val="00FA584D"/>
    <w:rsid w:val="00FA66E3"/>
    <w:rsid w:val="00FA766B"/>
    <w:rsid w:val="00FB02F7"/>
    <w:rsid w:val="00FB108D"/>
    <w:rsid w:val="00FB2F88"/>
    <w:rsid w:val="00FB30D3"/>
    <w:rsid w:val="00FB3941"/>
    <w:rsid w:val="00FB39E2"/>
    <w:rsid w:val="00FB3C14"/>
    <w:rsid w:val="00FB457A"/>
    <w:rsid w:val="00FB4A99"/>
    <w:rsid w:val="00FB4FB5"/>
    <w:rsid w:val="00FB556B"/>
    <w:rsid w:val="00FB65FB"/>
    <w:rsid w:val="00FB7F1B"/>
    <w:rsid w:val="00FC006A"/>
    <w:rsid w:val="00FC0584"/>
    <w:rsid w:val="00FC0CAC"/>
    <w:rsid w:val="00FC1D10"/>
    <w:rsid w:val="00FC217A"/>
    <w:rsid w:val="00FC2E27"/>
    <w:rsid w:val="00FC472E"/>
    <w:rsid w:val="00FC4C12"/>
    <w:rsid w:val="00FC4DB1"/>
    <w:rsid w:val="00FC5D54"/>
    <w:rsid w:val="00FC634C"/>
    <w:rsid w:val="00FC69AE"/>
    <w:rsid w:val="00FC7142"/>
    <w:rsid w:val="00FC7B23"/>
    <w:rsid w:val="00FD0D59"/>
    <w:rsid w:val="00FD1D71"/>
    <w:rsid w:val="00FD3772"/>
    <w:rsid w:val="00FD494E"/>
    <w:rsid w:val="00FD4A32"/>
    <w:rsid w:val="00FD534B"/>
    <w:rsid w:val="00FD535C"/>
    <w:rsid w:val="00FD5908"/>
    <w:rsid w:val="00FD665D"/>
    <w:rsid w:val="00FD6B88"/>
    <w:rsid w:val="00FD6B98"/>
    <w:rsid w:val="00FD7473"/>
    <w:rsid w:val="00FD7531"/>
    <w:rsid w:val="00FD7847"/>
    <w:rsid w:val="00FE0212"/>
    <w:rsid w:val="00FE0901"/>
    <w:rsid w:val="00FE1EB9"/>
    <w:rsid w:val="00FE2BD6"/>
    <w:rsid w:val="00FE3235"/>
    <w:rsid w:val="00FE3E06"/>
    <w:rsid w:val="00FE4AAA"/>
    <w:rsid w:val="00FE5690"/>
    <w:rsid w:val="00FE5BFC"/>
    <w:rsid w:val="00FE6A38"/>
    <w:rsid w:val="00FE740B"/>
    <w:rsid w:val="00FF0413"/>
    <w:rsid w:val="00FF166E"/>
    <w:rsid w:val="00FF460D"/>
    <w:rsid w:val="00FF5155"/>
    <w:rsid w:val="00FF5CBE"/>
    <w:rsid w:val="00FF5ECF"/>
    <w:rsid w:val="00FF63CF"/>
    <w:rsid w:val="00FF7282"/>
    <w:rsid w:val="00FF72D1"/>
    <w:rsid w:val="00FF7E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5:chartTrackingRefBased/>
  <w15:docId w15:val="{8C89CEFB-6B47-47AF-8716-D0592C2ED5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6BE3"/>
    <w:pPr>
      <w:bidi/>
    </w:pPr>
    <w:rPr>
      <w:lang w:eastAsia="zh-CN"/>
    </w:rPr>
  </w:style>
  <w:style w:type="paragraph" w:styleId="Heading1">
    <w:name w:val="heading 1"/>
    <w:basedOn w:val="Normal"/>
    <w:next w:val="Normal"/>
    <w:qFormat/>
    <w:pPr>
      <w:keepNext/>
      <w:tabs>
        <w:tab w:val="left" w:pos="-720"/>
        <w:tab w:val="left" w:pos="7508"/>
        <w:tab w:val="left" w:pos="8688"/>
      </w:tabs>
      <w:spacing w:before="240" w:line="480" w:lineRule="auto"/>
      <w:jc w:val="lowKashida"/>
      <w:outlineLvl w:val="0"/>
    </w:pPr>
    <w:rPr>
      <w:iCs/>
      <w:sz w:val="24"/>
      <w:szCs w:val="29"/>
    </w:rPr>
  </w:style>
  <w:style w:type="paragraph" w:styleId="Heading2">
    <w:name w:val="heading 2"/>
    <w:basedOn w:val="Normal"/>
    <w:next w:val="Normal"/>
    <w:qFormat/>
    <w:pPr>
      <w:keepNext/>
      <w:tabs>
        <w:tab w:val="left" w:pos="-720"/>
        <w:tab w:val="left" w:pos="7508"/>
        <w:tab w:val="left" w:pos="8688"/>
      </w:tabs>
      <w:bidi w:val="0"/>
      <w:spacing w:line="480" w:lineRule="auto"/>
      <w:jc w:val="lowKashida"/>
      <w:outlineLvl w:val="1"/>
    </w:pPr>
    <w:rPr>
      <w:bCs/>
      <w:iCs/>
      <w:sz w:val="24"/>
    </w:rPr>
  </w:style>
  <w:style w:type="paragraph" w:styleId="Heading3">
    <w:name w:val="heading 3"/>
    <w:basedOn w:val="Normal"/>
    <w:next w:val="Normal"/>
    <w:qFormat/>
    <w:pPr>
      <w:keepNext/>
      <w:tabs>
        <w:tab w:val="left" w:pos="-720"/>
        <w:tab w:val="left" w:pos="7508"/>
        <w:tab w:val="left" w:pos="8688"/>
      </w:tabs>
      <w:bidi w:val="0"/>
      <w:jc w:val="lowKashida"/>
      <w:outlineLvl w:val="2"/>
    </w:pPr>
    <w:rPr>
      <w:b/>
      <w:bCs/>
      <w:sz w:val="24"/>
    </w:rPr>
  </w:style>
  <w:style w:type="paragraph" w:styleId="Heading4">
    <w:name w:val="heading 4"/>
    <w:basedOn w:val="Normal"/>
    <w:next w:val="Normal"/>
    <w:qFormat/>
    <w:pPr>
      <w:keepNext/>
      <w:spacing w:line="480" w:lineRule="auto"/>
      <w:jc w:val="center"/>
      <w:outlineLvl w:val="3"/>
    </w:pPr>
    <w:rPr>
      <w:i/>
      <w:iCs/>
    </w:rPr>
  </w:style>
  <w:style w:type="paragraph" w:styleId="Heading5">
    <w:name w:val="heading 5"/>
    <w:basedOn w:val="Normal"/>
    <w:next w:val="Normal"/>
    <w:qFormat/>
    <w:pPr>
      <w:keepNext/>
      <w:bidi w:val="0"/>
      <w:jc w:val="center"/>
      <w:outlineLvl w:val="4"/>
    </w:pPr>
    <w:rPr>
      <w:snapToGrid w:val="0"/>
      <w:sz w:val="3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pPr>
      <w:bidi w:val="0"/>
      <w:jc w:val="lowKashida"/>
    </w:pPr>
    <w:rPr>
      <w:sz w:val="24"/>
    </w:rPr>
  </w:style>
  <w:style w:type="paragraph" w:styleId="BodyTextIndent">
    <w:name w:val="Body Text Indent"/>
    <w:basedOn w:val="Normal"/>
    <w:pPr>
      <w:bidi w:val="0"/>
      <w:ind w:firstLine="720"/>
      <w:jc w:val="lowKashida"/>
    </w:pPr>
    <w:rPr>
      <w:sz w:val="24"/>
    </w:rPr>
  </w:style>
  <w:style w:type="paragraph" w:styleId="BodyTextIndent2">
    <w:name w:val="Body Text Indent 2"/>
    <w:basedOn w:val="Normal"/>
    <w:pPr>
      <w:tabs>
        <w:tab w:val="left" w:pos="-720"/>
        <w:tab w:val="left" w:pos="7508"/>
        <w:tab w:val="left" w:pos="8688"/>
      </w:tabs>
      <w:bidi w:val="0"/>
      <w:ind w:left="426" w:hanging="426"/>
      <w:jc w:val="lowKashida"/>
    </w:pPr>
    <w:rPr>
      <w:sz w:val="24"/>
    </w:rPr>
  </w:style>
  <w:style w:type="paragraph" w:styleId="BodyText2">
    <w:name w:val="Body Text 2"/>
    <w:basedOn w:val="Normal"/>
    <w:pPr>
      <w:bidi w:val="0"/>
    </w:pPr>
    <w:rPr>
      <w:sz w:val="24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Header">
    <w:name w:val="header"/>
    <w:basedOn w:val="Normal"/>
    <w:pPr>
      <w:tabs>
        <w:tab w:val="center" w:pos="4153"/>
        <w:tab w:val="right" w:pos="8306"/>
      </w:tabs>
    </w:pPr>
  </w:style>
  <w:style w:type="character" w:styleId="Hyperlink">
    <w:name w:val="Hyperlink"/>
    <w:rPr>
      <w:color w:val="0000FF"/>
      <w:u w:val="single"/>
    </w:rPr>
  </w:style>
  <w:style w:type="table" w:styleId="TableGrid">
    <w:name w:val="Table Grid"/>
    <w:basedOn w:val="TableNormal"/>
    <w:rsid w:val="00E8408D"/>
    <w:pPr>
      <w:bidi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Simple1">
    <w:name w:val="Table Simple 1"/>
    <w:basedOn w:val="TableNormal"/>
    <w:rsid w:val="001612E6"/>
    <w:pPr>
      <w:bidi/>
    </w:pPr>
    <w:tblPr>
      <w:tblInd w:w="0" w:type="dxa"/>
      <w:tblBorders>
        <w:top w:val="single" w:sz="12" w:space="0" w:color="008000"/>
        <w:bottom w:val="single" w:sz="12" w:space="0" w:color="008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Indent3">
    <w:name w:val="Body Text Indent 3"/>
    <w:basedOn w:val="Normal"/>
    <w:rsid w:val="00FC7B23"/>
    <w:pPr>
      <w:spacing w:after="120"/>
      <w:ind w:left="360"/>
    </w:pPr>
    <w:rPr>
      <w:sz w:val="16"/>
      <w:szCs w:val="16"/>
    </w:rPr>
  </w:style>
  <w:style w:type="paragraph" w:styleId="BalloonText">
    <w:name w:val="Balloon Text"/>
    <w:basedOn w:val="Normal"/>
    <w:semiHidden/>
    <w:rsid w:val="00060AED"/>
    <w:rPr>
      <w:rFonts w:ascii="Tahoma" w:hAnsi="Tahoma" w:cs="Tahoma"/>
      <w:sz w:val="16"/>
      <w:szCs w:val="16"/>
      <w:lang w:eastAsia="en-US"/>
    </w:rPr>
  </w:style>
  <w:style w:type="paragraph" w:styleId="NormalWeb">
    <w:name w:val="Normal (Web)"/>
    <w:basedOn w:val="Normal"/>
    <w:rsid w:val="00797F8E"/>
    <w:pPr>
      <w:bidi w:val="0"/>
      <w:spacing w:before="100" w:beforeAutospacing="1" w:after="100" w:afterAutospacing="1"/>
    </w:pPr>
    <w:rPr>
      <w:rFonts w:cs="Times New Roman"/>
      <w:color w:val="000000"/>
      <w:sz w:val="24"/>
      <w:szCs w:val="24"/>
      <w:lang w:eastAsia="en-US"/>
    </w:rPr>
  </w:style>
  <w:style w:type="character" w:styleId="Strong">
    <w:name w:val="Strong"/>
    <w:qFormat/>
    <w:rsid w:val="00797F8E"/>
    <w:rPr>
      <w:b/>
      <w:bCs/>
    </w:rPr>
  </w:style>
  <w:style w:type="table" w:styleId="TableGrid1">
    <w:name w:val="Table Grid 1"/>
    <w:basedOn w:val="TableNormal"/>
    <w:rsid w:val="00696BE3"/>
    <w:pPr>
      <w:bidi/>
    </w:pPr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hit">
    <w:name w:val="hit"/>
    <w:basedOn w:val="DefaultParagraphFont"/>
    <w:rsid w:val="00F74BD2"/>
  </w:style>
  <w:style w:type="character" w:customStyle="1" w:styleId="bf">
    <w:name w:val="bf"/>
    <w:basedOn w:val="DefaultParagraphFont"/>
    <w:rsid w:val="00F74BD2"/>
  </w:style>
  <w:style w:type="character" w:customStyle="1" w:styleId="textbold1">
    <w:name w:val="textbold1"/>
    <w:rsid w:val="00AD2912"/>
    <w:rPr>
      <w:rFonts w:ascii="Verdana" w:hAnsi="Verdana" w:hint="default"/>
      <w:b/>
      <w:bCs/>
      <w:sz w:val="17"/>
      <w:szCs w:val="17"/>
    </w:rPr>
  </w:style>
  <w:style w:type="paragraph" w:customStyle="1" w:styleId="Default">
    <w:name w:val="Default"/>
    <w:rsid w:val="00CF39FB"/>
    <w:pPr>
      <w:autoSpaceDE w:val="0"/>
      <w:autoSpaceDN w:val="0"/>
      <w:adjustRightInd w:val="0"/>
    </w:pPr>
    <w:rPr>
      <w:rFonts w:cs="Times New Roman"/>
      <w:color w:val="000000"/>
      <w:sz w:val="24"/>
      <w:szCs w:val="24"/>
    </w:rPr>
  </w:style>
  <w:style w:type="character" w:customStyle="1" w:styleId="BodyTextChar">
    <w:name w:val="Body Text Char"/>
    <w:link w:val="BodyText"/>
    <w:rsid w:val="007C4086"/>
    <w:rPr>
      <w:sz w:val="24"/>
      <w:lang w:eastAsia="zh-CN"/>
    </w:rPr>
  </w:style>
  <w:style w:type="paragraph" w:styleId="TOC3">
    <w:name w:val="toc 3"/>
    <w:basedOn w:val="Normal"/>
    <w:next w:val="Normal"/>
    <w:autoRedefine/>
    <w:rsid w:val="00FF0413"/>
    <w:pPr>
      <w:ind w:left="400"/>
    </w:pPr>
  </w:style>
  <w:style w:type="table" w:styleId="TableClassic1">
    <w:name w:val="Table Classic 1"/>
    <w:basedOn w:val="TableNormal"/>
    <w:rsid w:val="00CF2682"/>
    <w:pPr>
      <w:bidi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List3">
    <w:name w:val="Table List 3"/>
    <w:basedOn w:val="TableNormal"/>
    <w:rsid w:val="00172CDB"/>
    <w:pPr>
      <w:bidi/>
    </w:pPr>
    <w:tblPr>
      <w:tblInd w:w="0" w:type="dxa"/>
      <w:tblBorders>
        <w:top w:val="single" w:sz="12" w:space="0" w:color="000000"/>
        <w:bottom w:val="single" w:sz="12" w:space="0" w:color="000000"/>
        <w:insideH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00008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swCell">
      <w:rPr>
        <w:i/>
        <w:iCs/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customStyle="1" w:styleId="EndNoteBibliographyTitle">
    <w:name w:val="EndNote Bibliography Title"/>
    <w:basedOn w:val="Normal"/>
    <w:link w:val="EndNoteBibliographyTitleChar"/>
    <w:rsid w:val="00A83394"/>
    <w:pPr>
      <w:jc w:val="center"/>
    </w:pPr>
    <w:rPr>
      <w:rFonts w:cs="Times New Roman"/>
      <w:noProof/>
      <w:sz w:val="24"/>
    </w:rPr>
  </w:style>
  <w:style w:type="character" w:customStyle="1" w:styleId="EndNoteBibliographyTitleChar">
    <w:name w:val="EndNote Bibliography Title Char"/>
    <w:link w:val="EndNoteBibliographyTitle"/>
    <w:rsid w:val="00A83394"/>
    <w:rPr>
      <w:rFonts w:cs="Times New Roman"/>
      <w:noProof/>
      <w:sz w:val="24"/>
      <w:lang w:eastAsia="zh-CN"/>
    </w:rPr>
  </w:style>
  <w:style w:type="paragraph" w:customStyle="1" w:styleId="EndNoteBibliography">
    <w:name w:val="EndNote Bibliography"/>
    <w:basedOn w:val="Normal"/>
    <w:link w:val="EndNoteBibliographyChar"/>
    <w:rsid w:val="00A83394"/>
    <w:pPr>
      <w:jc w:val="both"/>
    </w:pPr>
    <w:rPr>
      <w:rFonts w:cs="Times New Roman"/>
      <w:noProof/>
      <w:sz w:val="24"/>
    </w:rPr>
  </w:style>
  <w:style w:type="character" w:customStyle="1" w:styleId="EndNoteBibliographyChar">
    <w:name w:val="EndNote Bibliography Char"/>
    <w:link w:val="EndNoteBibliography"/>
    <w:rsid w:val="00A83394"/>
    <w:rPr>
      <w:rFonts w:cs="Times New Roman"/>
      <w:noProof/>
      <w:sz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8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7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7068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664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89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88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254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53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971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137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45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9910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8093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776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850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28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392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744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77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6115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9291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231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47270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217052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556770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334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746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89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86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94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55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452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0699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316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653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40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39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84" Type="http://schemas.openxmlformats.org/officeDocument/2006/relationships/image" Target="media/image39.e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e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6.emf"/><Relationship Id="rId154" Type="http://schemas.openxmlformats.org/officeDocument/2006/relationships/image" Target="media/image74.emf"/><Relationship Id="rId159" Type="http://schemas.openxmlformats.org/officeDocument/2006/relationships/oleObject" Target="embeddings/oleObject76.bin"/><Relationship Id="rId175" Type="http://schemas.openxmlformats.org/officeDocument/2006/relationships/oleObject" Target="embeddings/oleObject84.bin"/><Relationship Id="rId170" Type="http://schemas.openxmlformats.org/officeDocument/2006/relationships/image" Target="media/image82.emf"/><Relationship Id="rId191" Type="http://schemas.openxmlformats.org/officeDocument/2006/relationships/fontTable" Target="fontTable.xml"/><Relationship Id="rId16" Type="http://schemas.openxmlformats.org/officeDocument/2006/relationships/image" Target="media/image5.e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74" Type="http://schemas.openxmlformats.org/officeDocument/2006/relationships/image" Target="media/image34.e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e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emf"/><Relationship Id="rId144" Type="http://schemas.openxmlformats.org/officeDocument/2006/relationships/image" Target="media/image69.e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2.e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e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0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emf"/><Relationship Id="rId134" Type="http://schemas.openxmlformats.org/officeDocument/2006/relationships/image" Target="media/image64.e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e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e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5.emf"/><Relationship Id="rId192" Type="http://schemas.openxmlformats.org/officeDocument/2006/relationships/theme" Target="theme/theme1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emf"/><Relationship Id="rId124" Type="http://schemas.openxmlformats.org/officeDocument/2006/relationships/image" Target="media/image59.e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emf"/><Relationship Id="rId70" Type="http://schemas.openxmlformats.org/officeDocument/2006/relationships/image" Target="media/image32.e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emf"/><Relationship Id="rId140" Type="http://schemas.openxmlformats.org/officeDocument/2006/relationships/image" Target="media/image67.e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emf"/><Relationship Id="rId182" Type="http://schemas.openxmlformats.org/officeDocument/2006/relationships/image" Target="media/image88.e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e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emf"/><Relationship Id="rId130" Type="http://schemas.openxmlformats.org/officeDocument/2006/relationships/image" Target="media/image62.e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emf"/><Relationship Id="rId177" Type="http://schemas.openxmlformats.org/officeDocument/2006/relationships/oleObject" Target="embeddings/oleObject85.bin"/><Relationship Id="rId172" Type="http://schemas.openxmlformats.org/officeDocument/2006/relationships/image" Target="media/image83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emf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e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emf"/><Relationship Id="rId120" Type="http://schemas.openxmlformats.org/officeDocument/2006/relationships/image" Target="media/image57.e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emf"/><Relationship Id="rId167" Type="http://schemas.openxmlformats.org/officeDocument/2006/relationships/oleObject" Target="embeddings/oleObject80.bin"/><Relationship Id="rId18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emf"/><Relationship Id="rId162" Type="http://schemas.openxmlformats.org/officeDocument/2006/relationships/image" Target="media/image78.e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e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e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e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e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emf"/><Relationship Id="rId152" Type="http://schemas.openxmlformats.org/officeDocument/2006/relationships/image" Target="media/image73.e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e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e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e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e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e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emf"/><Relationship Id="rId189" Type="http://schemas.openxmlformats.org/officeDocument/2006/relationships/header" Target="header2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e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e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emf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e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e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e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emf"/><Relationship Id="rId179" Type="http://schemas.openxmlformats.org/officeDocument/2006/relationships/oleObject" Target="embeddings/oleObject86.bin"/><Relationship Id="rId19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e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e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e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emf"/><Relationship Id="rId94" Type="http://schemas.openxmlformats.org/officeDocument/2006/relationships/image" Target="media/image44.e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e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emf"/><Relationship Id="rId164" Type="http://schemas.openxmlformats.org/officeDocument/2006/relationships/image" Target="media/image79.e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0EAABD-BFE6-44E9-AFF7-F466462EBB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981</Words>
  <Characters>559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New Correlation for Predicting the CJ Detonation Pressure of CHNO Explosives</vt:lpstr>
    </vt:vector>
  </TitlesOfParts>
  <Company/>
  <LinksUpToDate>false</LinksUpToDate>
  <CharactersWithSpaces>65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w Correlation for Predicting the CJ Detonation Pressure of CHNO Explosives</dc:title>
  <dc:subject/>
  <dc:creator>KESHAVARZ</dc:creator>
  <cp:keywords/>
  <cp:lastModifiedBy>dr.akbarzadeh</cp:lastModifiedBy>
  <cp:revision>4</cp:revision>
  <cp:lastPrinted>2009-09-22T06:21:00Z</cp:lastPrinted>
  <dcterms:created xsi:type="dcterms:W3CDTF">2018-10-16T17:27:00Z</dcterms:created>
  <dcterms:modified xsi:type="dcterms:W3CDTF">2018-10-19T17:26:00Z</dcterms:modified>
</cp:coreProperties>
</file>